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1D851F" w14:textId="77777777" w:rsidR="00C37B92" w:rsidRPr="008966E4" w:rsidRDefault="00C37B92" w:rsidP="00C37B92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8966E4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2A656E7" wp14:editId="2260D0CF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31490" cy="1080770"/>
                            <a:chOff x="0" y="0"/>
                            <a:chExt cx="7032843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35845" y="485553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63C1F9" w14:textId="77777777" w:rsidR="00C37B92" w:rsidRPr="00B5547F" w:rsidRDefault="00C37B92" w:rsidP="00C37B92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5547F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6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ĐỊNH LÝ SIN – COS, GIẢI TAM GIÁC &amp; THỰC TẾ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667971" w14:textId="77777777" w:rsidR="00C37B92" w:rsidRPr="00284685" w:rsidRDefault="00C37B92" w:rsidP="00C37B92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2C8676" w14:textId="77777777" w:rsidR="00C37B92" w:rsidRPr="00C4181F" w:rsidRDefault="00C37B92" w:rsidP="00C37B92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2A656E7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xi2uST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314;height:10807" coordsize="70328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358;top:4855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1E63C1F9" w14:textId="77777777" w:rsidR="00C37B92" w:rsidRPr="00B5547F" w:rsidRDefault="00C37B92" w:rsidP="00C37B92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5547F">
                            <w:rPr>
                              <w:rFonts w:ascii="Quicksand" w:hAnsi="Quicksand"/>
                              <w:b/>
                              <w:color w:val="002060"/>
                              <w:sz w:val="36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ĐỊNH LÝ SIN – COS, GIẢI TAM GIÁC &amp; THỰC TẾ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6A667971" w14:textId="77777777" w:rsidR="00C37B92" w:rsidRPr="00284685" w:rsidRDefault="00C37B92" w:rsidP="00C37B92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5C2C8676" w14:textId="77777777" w:rsidR="00C37B92" w:rsidRPr="00C4181F" w:rsidRDefault="00C37B92" w:rsidP="00C37B92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88D559" w14:textId="77777777" w:rsidR="00B17D3A" w:rsidRPr="00F56552" w:rsidRDefault="00B17D3A" w:rsidP="00B17D3A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7375675" wp14:editId="20FCCEBA">
                <wp:extent cx="2451735" cy="790575"/>
                <wp:effectExtent l="0" t="0" r="5715" b="9525"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90176" w14:textId="77777777" w:rsidR="00B17D3A" w:rsidRPr="009C3D7A" w:rsidRDefault="00B17D3A" w:rsidP="00B17D3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378B09" w14:textId="77777777" w:rsidR="00B17D3A" w:rsidRPr="000C2FA8" w:rsidRDefault="00B17D3A" w:rsidP="00B17D3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7375675" id="Group 47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">
                <v:shape id="Picture 48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36890176" w14:textId="77777777" w:rsidR="00B17D3A" w:rsidRPr="009C3D7A" w:rsidRDefault="00B17D3A" w:rsidP="00B17D3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30378B09" w14:textId="77777777" w:rsidR="00B17D3A" w:rsidRPr="000C2FA8" w:rsidRDefault="00B17D3A" w:rsidP="00B17D3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A6D7E11" w14:textId="77777777" w:rsidR="000433F0" w:rsidRPr="000433F0" w:rsidRDefault="000433F0" w:rsidP="000433F0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0433F0">
        <w:rPr>
          <w:rFonts w:ascii="Quicksand" w:hAnsi="Quicksand"/>
          <w:b/>
          <w:color w:val="C00000"/>
          <w:sz w:val="24"/>
          <w:szCs w:val="24"/>
        </w:rPr>
        <w:t>1. Định lý hàm cos</w:t>
      </w:r>
    </w:p>
    <w:p w14:paraId="758A17A2" w14:textId="77777777" w:rsidR="00B17D3A" w:rsidRPr="00F56552" w:rsidRDefault="007E3E45" w:rsidP="00B17D3A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D9371BD" wp14:editId="3C7F3408">
                <wp:extent cx="6481445" cy="2675890"/>
                <wp:effectExtent l="38100" t="19050" r="0" b="0"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675890"/>
                          <a:chOff x="0" y="0"/>
                          <a:chExt cx="6481445" cy="2675890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0" y="0"/>
                            <a:ext cx="6481445" cy="2675890"/>
                            <a:chOff x="0" y="0"/>
                            <a:chExt cx="6499860" cy="2684813"/>
                          </a:xfrm>
                        </wpg:grpSpPr>
                        <wpg:grpSp>
                          <wpg:cNvPr id="52" name="Group 52"/>
                          <wpg:cNvGrpSpPr/>
                          <wpg:grpSpPr>
                            <a:xfrm>
                              <a:off x="0" y="270476"/>
                              <a:ext cx="6499860" cy="2414337"/>
                              <a:chOff x="0" y="316959"/>
                              <a:chExt cx="6499860" cy="2415547"/>
                            </a:xfrm>
                          </wpg:grpSpPr>
                          <wpg:grpSp>
                            <wpg:cNvPr id="54" name="Group 54"/>
                            <wpg:cNvGrpSpPr/>
                            <wpg:grpSpPr>
                              <a:xfrm>
                                <a:off x="0" y="324490"/>
                                <a:ext cx="6499860" cy="2407993"/>
                                <a:chOff x="0" y="-237"/>
                                <a:chExt cx="6500186" cy="2410320"/>
                              </a:xfrm>
                            </wpg:grpSpPr>
                            <wps:wsp>
                              <wps:cNvPr id="55" name="Rectangle 55"/>
                              <wps:cNvSpPr/>
                              <wps:spPr>
                                <a:xfrm>
                                  <a:off x="0" y="-164"/>
                                  <a:ext cx="3504157" cy="24102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Rounded Rectangle 56"/>
                              <wps:cNvSpPr/>
                              <wps:spPr>
                                <a:xfrm>
                                  <a:off x="113356" y="-237"/>
                                  <a:ext cx="6386830" cy="2410320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Rectangle 57"/>
                              <wps:cNvSpPr/>
                              <wps:spPr>
                                <a:xfrm>
                                  <a:off x="75571" y="-163"/>
                                  <a:ext cx="1065597" cy="24102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9" name="Text Box 59"/>
                            <wps:cNvSpPr txBox="1"/>
                            <wps:spPr>
                              <a:xfrm>
                                <a:off x="411717" y="316959"/>
                                <a:ext cx="3744703" cy="241554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68C078" w14:textId="77777777" w:rsidR="007E3E45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69207F"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Trong</w:t>
                                  </w:r>
                                  <w:r w:rsidRPr="00D21C88">
                                    <w:rPr>
                                      <w:position w:val="-6"/>
                                    </w:rPr>
                                    <w:object w:dxaOrig="760" w:dyaOrig="279" w14:anchorId="19C399CD">
                                      <v:shape id="_x0000_i1025" type="#_x0000_t75" style="width:38.35pt;height:14.35pt" o:ole="">
                                        <v:imagedata r:id="rId12" o:title=""/>
                                      </v:shape>
                                      <o:OLEObject Type="Embed" ProgID="Equation.DSMT4" ShapeID="_x0000_i1025" DrawAspect="Content" ObjectID="_1792678727" r:id="rId13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với </w:t>
                                  </w:r>
                                  <w:r w:rsidRPr="00D21C88">
                                    <w:rPr>
                                      <w:position w:val="-8"/>
                                    </w:rPr>
                                    <w:object w:dxaOrig="2340" w:dyaOrig="300" w14:anchorId="7FEFFE3F">
                                      <v:shape id="_x0000_i1026" type="#_x0000_t75" style="width:117pt;height:15pt" o:ole="">
                                        <v:imagedata r:id="rId14" o:title=""/>
                                      </v:shape>
                                      <o:OLEObject Type="Embed" ProgID="Equation.DSMT4" ShapeID="_x0000_i1026" DrawAspect="Content" ObjectID="_1792678728" r:id="rId15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ta có:</w:t>
                                  </w:r>
                                </w:p>
                                <w:p w14:paraId="1CAC809B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6"/>
                                    </w:rPr>
                                    <w:object w:dxaOrig="2340" w:dyaOrig="340" w14:anchorId="34F9C09B">
                                      <v:shape id="_x0000_i1027" type="#_x0000_t75" style="width:117pt;height:17.35pt" o:ole="">
                                        <v:imagedata r:id="rId16" o:title=""/>
                                      </v:shape>
                                      <o:OLEObject Type="Embed" ProgID="Equation.DSMT4" ShapeID="_x0000_i1027" DrawAspect="Content" ObjectID="_1792678729" r:id="rId17"/>
                                    </w:object>
                                  </w:r>
                                </w:p>
                                <w:p w14:paraId="20CE78F3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6"/>
                                    </w:rPr>
                                    <w:object w:dxaOrig="2299" w:dyaOrig="340" w14:anchorId="6C5ECEC0">
                                      <v:shape id="_x0000_i1028" type="#_x0000_t75" style="width:114.65pt;height:17.35pt" o:ole="">
                                        <v:imagedata r:id="rId18" o:title=""/>
                                      </v:shape>
                                      <o:OLEObject Type="Embed" ProgID="Equation.DSMT4" ShapeID="_x0000_i1028" DrawAspect="Content" ObjectID="_1792678730" r:id="rId19"/>
                                    </w:object>
                                  </w:r>
                                </w:p>
                                <w:p w14:paraId="2C02D66C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6"/>
                                    </w:rPr>
                                    <w:object w:dxaOrig="2320" w:dyaOrig="340" w14:anchorId="0C2E90CB">
                                      <v:shape id="_x0000_i1029" type="#_x0000_t75" style="width:116.35pt;height:17.35pt" o:ole="">
                                        <v:imagedata r:id="rId20" o:title=""/>
                                      </v:shape>
                                      <o:OLEObject Type="Embed" ProgID="Equation.DSMT4" ShapeID="_x0000_i1029" DrawAspect="Content" ObjectID="_1792678731" r:id="rId21"/>
                                    </w:object>
                                  </w:r>
                                </w:p>
                                <w:p w14:paraId="03E8C667" w14:textId="77777777" w:rsidR="007E3E45" w:rsidRPr="00D21C88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>Hệ quả</w:t>
                                  </w:r>
                                </w:p>
                                <w:p w14:paraId="141016BE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24"/>
                                    </w:rPr>
                                    <w:object w:dxaOrig="1960" w:dyaOrig="660" w14:anchorId="717564BB">
                                      <v:shape id="_x0000_i1030" type="#_x0000_t75" style="width:97.65pt;height:33pt" o:ole="">
                                        <v:imagedata r:id="rId22" o:title=""/>
                                      </v:shape>
                                      <o:OLEObject Type="Embed" ProgID="Equation.DSMT4" ShapeID="_x0000_i1030" DrawAspect="Content" ObjectID="_1792678732" r:id="rId23"/>
                                    </w:object>
                                  </w:r>
                                </w:p>
                                <w:p w14:paraId="484528C7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24"/>
                                    </w:rPr>
                                    <w:object w:dxaOrig="1920" w:dyaOrig="660" w14:anchorId="3FA6417C">
                                      <v:shape id="_x0000_i1031" type="#_x0000_t75" style="width:96pt;height:33pt" o:ole="">
                                        <v:imagedata r:id="rId24" o:title=""/>
                                      </v:shape>
                                      <o:OLEObject Type="Embed" ProgID="Equation.DSMT4" ShapeID="_x0000_i1031" DrawAspect="Content" ObjectID="_1792678733" r:id="rId25"/>
                                    </w:object>
                                  </w:r>
                                </w:p>
                                <w:p w14:paraId="203A2526" w14:textId="77777777" w:rsidR="007E3E45" w:rsidRPr="00CC4009" w:rsidRDefault="007E3E45" w:rsidP="007E3E45">
                                  <w:pPr>
                                    <w:spacing w:after="0" w:line="240" w:lineRule="auto"/>
                                    <w:ind w:left="540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D21C88">
                                    <w:rPr>
                                      <w:position w:val="-24"/>
                                    </w:rPr>
                                    <w:object w:dxaOrig="1939" w:dyaOrig="660" w14:anchorId="682B0D15">
                                      <v:shape id="_x0000_i1032" type="#_x0000_t75" style="width:97.65pt;height:33pt" o:ole="">
                                        <v:imagedata r:id="rId26" o:title=""/>
                                      </v:shape>
                                      <o:OLEObject Type="Embed" ProgID="Equation.DSMT4" ShapeID="_x0000_i1032" DrawAspect="Content" ObjectID="_1792678734" r:id="rId27"/>
                                    </w:object>
                                  </w:r>
                                </w:p>
                                <w:p w14:paraId="71AFE7E3" w14:textId="77777777" w:rsidR="007E3E45" w:rsidRPr="00A71BED" w:rsidRDefault="007E3E45" w:rsidP="007E3E45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60" name="Picture 6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00525" y="590550"/>
                            <a:ext cx="2111375" cy="14617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9371BD" id="Group 82" o:spid="_x0000_s1037" style="width:510.35pt;height:210.7pt;mso-position-horizontal-relative:char;mso-position-vertical-relative:line" coordsize="64814,267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">
                <v:group id="Group 51" o:spid="_x0000_s1038" style="position:absolute;width:64814;height:26758" coordsize="64998,26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group id="Group 52" o:spid="_x0000_s1039" style="position:absolute;top:2704;width:64998;height:24144" coordorigin=",3169" coordsize="64998,24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<v:group id="Group 54" o:spid="_x0000_s1040" style="position:absolute;top:3244;width:64998;height:24080" coordorigin=",-2" coordsize="65001,24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<v:rect id="Rectangle 55" o:spid="_x0000_s1041" style="position:absolute;top:-1;width:35041;height:24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" fillcolor="#c00000" stroked="f" strokeweight="1pt"/>
                      <v:roundrect id="Rounded Rectangle 56" o:spid="_x0000_s1042" style="position:absolute;left:1133;top:-2;width:63868;height:2410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" fillcolor="#fff2cc [663]" stroked="f" strokeweight="1pt">
                        <v:stroke joinstyle="miter"/>
                      </v:roundrect>
                      <v:rect id="Rectangle 57" o:spid="_x0000_s1043" style="position:absolute;left:755;top:-1;width:10656;height:24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" fillcolor="#fff2cc [663]" stroked="f" strokeweight="1pt"/>
                    </v:group>
                    <v:shape id="Text Box 59" o:spid="_x0000_s1044" type="#_x0000_t202" style="position:absolute;left:4117;top:3169;width:37447;height:2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<v:textbox>
                        <w:txbxContent>
                          <w:p w14:paraId="1B68C078" w14:textId="77777777" w:rsidR="007E3E45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69207F"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  <w:t>Trong</w:t>
                            </w:r>
                            <w:r w:rsidRPr="00D21C88">
                              <w:rPr>
                                <w:position w:val="-6"/>
                              </w:rPr>
                              <w:object w:dxaOrig="760" w:dyaOrig="279" w14:anchorId="19C399CD">
                                <v:shape id="_x0000_i1025" type="#_x0000_t75" style="width:38.35pt;height:14.35pt" o:ole="">
                                  <v:imagedata r:id="rId12" o:title=""/>
                                </v:shape>
                                <o:OLEObject Type="Embed" ProgID="Equation.DSMT4" ShapeID="_x0000_i1025" DrawAspect="Content" ObjectID="_1792678727" r:id="rId30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  <w:t xml:space="preserve">với </w:t>
                            </w:r>
                            <w:r w:rsidRPr="00D21C88">
                              <w:rPr>
                                <w:position w:val="-8"/>
                              </w:rPr>
                              <w:object w:dxaOrig="2340" w:dyaOrig="300" w14:anchorId="7FEFFE3F">
                                <v:shape id="_x0000_i1026" type="#_x0000_t75" style="width:117pt;height:15pt" o:ole="">
                                  <v:imagedata r:id="rId14" o:title=""/>
                                </v:shape>
                                <o:OLEObject Type="Embed" ProgID="Equation.DSMT4" ShapeID="_x0000_i1026" DrawAspect="Content" ObjectID="_1792678728" r:id="rId31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  <w:t>ta có:</w:t>
                            </w:r>
                          </w:p>
                          <w:p w14:paraId="1CAC809B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6"/>
                              </w:rPr>
                              <w:object w:dxaOrig="2340" w:dyaOrig="340" w14:anchorId="34F9C09B">
                                <v:shape id="_x0000_i1027" type="#_x0000_t75" style="width:117pt;height:17.35pt" o:ole="">
                                  <v:imagedata r:id="rId16" o:title=""/>
                                </v:shape>
                                <o:OLEObject Type="Embed" ProgID="Equation.DSMT4" ShapeID="_x0000_i1027" DrawAspect="Content" ObjectID="_1792678729" r:id="rId32"/>
                              </w:object>
                            </w:r>
                          </w:p>
                          <w:p w14:paraId="20CE78F3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6"/>
                              </w:rPr>
                              <w:object w:dxaOrig="2299" w:dyaOrig="340" w14:anchorId="6C5ECEC0">
                                <v:shape id="_x0000_i1028" type="#_x0000_t75" style="width:114.65pt;height:17.35pt" o:ole="">
                                  <v:imagedata r:id="rId18" o:title=""/>
                                </v:shape>
                                <o:OLEObject Type="Embed" ProgID="Equation.DSMT4" ShapeID="_x0000_i1028" DrawAspect="Content" ObjectID="_1792678730" r:id="rId33"/>
                              </w:object>
                            </w:r>
                          </w:p>
                          <w:p w14:paraId="2C02D66C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6"/>
                              </w:rPr>
                              <w:object w:dxaOrig="2320" w:dyaOrig="340" w14:anchorId="0C2E90CB">
                                <v:shape id="_x0000_i1029" type="#_x0000_t75" style="width:116.35pt;height:17.35pt" o:ole="">
                                  <v:imagedata r:id="rId20" o:title=""/>
                                </v:shape>
                                <o:OLEObject Type="Embed" ProgID="Equation.DSMT4" ShapeID="_x0000_i1029" DrawAspect="Content" ObjectID="_1792678731" r:id="rId34"/>
                              </w:object>
                            </w:r>
                          </w:p>
                          <w:p w14:paraId="03E8C667" w14:textId="77777777" w:rsidR="007E3E45" w:rsidRPr="00D21C88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>Hệ quả</w:t>
                            </w:r>
                          </w:p>
                          <w:p w14:paraId="141016BE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24"/>
                              </w:rPr>
                              <w:object w:dxaOrig="1960" w:dyaOrig="660" w14:anchorId="717564BB">
                                <v:shape id="_x0000_i1030" type="#_x0000_t75" style="width:97.65pt;height:33pt" o:ole="">
                                  <v:imagedata r:id="rId22" o:title=""/>
                                </v:shape>
                                <o:OLEObject Type="Embed" ProgID="Equation.DSMT4" ShapeID="_x0000_i1030" DrawAspect="Content" ObjectID="_1792678732" r:id="rId35"/>
                              </w:object>
                            </w:r>
                          </w:p>
                          <w:p w14:paraId="484528C7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24"/>
                              </w:rPr>
                              <w:object w:dxaOrig="1920" w:dyaOrig="660" w14:anchorId="3FA6417C">
                                <v:shape id="_x0000_i1031" type="#_x0000_t75" style="width:96pt;height:33pt" o:ole="">
                                  <v:imagedata r:id="rId24" o:title=""/>
                                </v:shape>
                                <o:OLEObject Type="Embed" ProgID="Equation.DSMT4" ShapeID="_x0000_i1031" DrawAspect="Content" ObjectID="_1792678733" r:id="rId36"/>
                              </w:object>
                            </w:r>
                          </w:p>
                          <w:p w14:paraId="203A2526" w14:textId="77777777" w:rsidR="007E3E45" w:rsidRPr="00CC4009" w:rsidRDefault="007E3E45" w:rsidP="007E3E45">
                            <w:pPr>
                              <w:spacing w:after="0" w:line="240" w:lineRule="auto"/>
                              <w:ind w:left="540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D21C88">
                              <w:rPr>
                                <w:position w:val="-24"/>
                              </w:rPr>
                              <w:object w:dxaOrig="1939" w:dyaOrig="660" w14:anchorId="682B0D15">
                                <v:shape id="_x0000_i1032" type="#_x0000_t75" style="width:97.65pt;height:33pt" o:ole="">
                                  <v:imagedata r:id="rId26" o:title=""/>
                                </v:shape>
                                <o:OLEObject Type="Embed" ProgID="Equation.DSMT4" ShapeID="_x0000_i1032" DrawAspect="Content" ObjectID="_1792678734" r:id="rId37"/>
                              </w:object>
                            </w:r>
                          </w:p>
                          <w:p w14:paraId="71AFE7E3" w14:textId="77777777" w:rsidR="007E3E45" w:rsidRPr="00A71BED" w:rsidRDefault="007E3E45" w:rsidP="007E3E45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60" o:spid="_x0000_s1045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">
                    <v:imagedata r:id="rId38" o:title=""/>
                  </v:shape>
                </v:group>
                <v:shape id="Picture 3" o:spid="_x0000_s1046" type="#_x0000_t75" style="position:absolute;left:42005;top:5905;width:21114;height:146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">
                  <v:imagedata r:id="rId39" o:title=""/>
                </v:shape>
                <w10:anchorlock/>
              </v:group>
            </w:pict>
          </mc:Fallback>
        </mc:AlternateContent>
      </w:r>
    </w:p>
    <w:p w14:paraId="4DB98A4D" w14:textId="77777777" w:rsidR="00B17D3A" w:rsidRPr="007E3E45" w:rsidRDefault="00B17D3A" w:rsidP="00B17D3A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7E3E45">
        <w:rPr>
          <w:rFonts w:ascii="Quicksand" w:hAnsi="Quicksand"/>
          <w:b/>
          <w:color w:val="C00000"/>
          <w:sz w:val="24"/>
          <w:szCs w:val="24"/>
        </w:rPr>
        <w:t>2. Định lý hàm sin</w:t>
      </w:r>
    </w:p>
    <w:p w14:paraId="61FB8DE7" w14:textId="77777777" w:rsidR="007E3E45" w:rsidRPr="00F56552" w:rsidRDefault="007E3E45" w:rsidP="007E3E4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6FBDE9C" wp14:editId="3798005B">
                <wp:extent cx="6481445" cy="2333625"/>
                <wp:effectExtent l="38100" t="19050" r="0" b="9525"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333625"/>
                          <a:chOff x="0" y="0"/>
                          <a:chExt cx="6481445" cy="2333625"/>
                        </a:xfrm>
                      </wpg:grpSpPr>
                      <wpg:grpSp>
                        <wpg:cNvPr id="84" name="Group 84"/>
                        <wpg:cNvGrpSpPr/>
                        <wpg:grpSpPr>
                          <a:xfrm>
                            <a:off x="0" y="0"/>
                            <a:ext cx="6481445" cy="2333625"/>
                            <a:chOff x="0" y="0"/>
                            <a:chExt cx="6499860" cy="2341407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0" y="270352"/>
                              <a:ext cx="6499860" cy="2071055"/>
                              <a:chOff x="0" y="316835"/>
                              <a:chExt cx="6499860" cy="2072093"/>
                            </a:xfrm>
                          </wpg:grpSpPr>
                          <wpg:grpSp>
                            <wpg:cNvPr id="86" name="Group 86"/>
                            <wpg:cNvGrpSpPr/>
                            <wpg:grpSpPr>
                              <a:xfrm>
                                <a:off x="0" y="324428"/>
                                <a:ext cx="6499860" cy="2063967"/>
                                <a:chOff x="0" y="-299"/>
                                <a:chExt cx="6500186" cy="2065961"/>
                              </a:xfrm>
                            </wpg:grpSpPr>
                            <wps:wsp>
                              <wps:cNvPr id="87" name="Rectangle 87"/>
                              <wps:cNvSpPr/>
                              <wps:spPr>
                                <a:xfrm>
                                  <a:off x="0" y="-227"/>
                                  <a:ext cx="3504157" cy="20658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Rounded Rectangle 88"/>
                              <wps:cNvSpPr/>
                              <wps:spPr>
                                <a:xfrm>
                                  <a:off x="113356" y="-299"/>
                                  <a:ext cx="6386830" cy="2065952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Rectangle 89"/>
                              <wps:cNvSpPr/>
                              <wps:spPr>
                                <a:xfrm>
                                  <a:off x="75571" y="-226"/>
                                  <a:ext cx="1065597" cy="20658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0" name="Text Box 90"/>
                            <wps:cNvSpPr txBox="1"/>
                            <wps:spPr>
                              <a:xfrm>
                                <a:off x="411717" y="316835"/>
                                <a:ext cx="3744703" cy="207209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227C9" w14:textId="77777777" w:rsidR="007E3E45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69207F"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Trong</w:t>
                                  </w:r>
                                  <w:r w:rsidRPr="00D21C88">
                                    <w:rPr>
                                      <w:position w:val="-6"/>
                                    </w:rPr>
                                    <w:object w:dxaOrig="760" w:dyaOrig="279" w14:anchorId="56A1D311">
                                      <v:shape id="_x0000_i1033" type="#_x0000_t75" style="width:38.35pt;height:14.35pt" o:ole="">
                                        <v:imagedata r:id="rId12" o:title=""/>
                                      </v:shape>
                                      <o:OLEObject Type="Embed" ProgID="Equation.DSMT4" ShapeID="_x0000_i1033" DrawAspect="Content" ObjectID="_1792678735" r:id="rId40"/>
                                    </w:object>
                                  </w:r>
                                  <w:r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69207F"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ta có:</w:t>
                                  </w:r>
                                </w:p>
                                <w:p w14:paraId="726D2A86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  <w:jc w:val="center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69207F">
                                    <w:rPr>
                                      <w:rFonts w:ascii="Palatino Linotype" w:hAnsi="Palatino Linotype"/>
                                      <w:position w:val="-24"/>
                                      <w:szCs w:val="24"/>
                                    </w:rPr>
                                    <w:object w:dxaOrig="2740" w:dyaOrig="639" w14:anchorId="192B175C">
                                      <v:shape id="_x0000_i1034" type="#_x0000_t75" style="width:136.35pt;height:28.35pt" o:ole="">
                                        <v:imagedata r:id="rId41" o:title=""/>
                                      </v:shape>
                                      <o:OLEObject Type="Embed" ProgID="Equation.DSMT4" ShapeID="_x0000_i1034" DrawAspect="Content" ObjectID="_1792678736" r:id="rId42"/>
                                    </w:object>
                                  </w:r>
                                </w:p>
                                <w:p w14:paraId="61055515" w14:textId="77777777" w:rsidR="007E3E45" w:rsidRPr="00D21C88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  <w:t>Hệ quả</w:t>
                                  </w:r>
                                </w:p>
                                <w:p w14:paraId="249DF0F4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CB0B8E">
                                    <w:rPr>
                                      <w:position w:val="-24"/>
                                    </w:rPr>
                                    <w:object w:dxaOrig="2980" w:dyaOrig="639" w14:anchorId="252BD248">
                                      <v:shape id="_x0000_i1035" type="#_x0000_t75" style="width:148.65pt;height:32.35pt" o:ole="">
                                        <v:imagedata r:id="rId43" o:title=""/>
                                      </v:shape>
                                      <o:OLEObject Type="Embed" ProgID="Equation.DSMT4" ShapeID="_x0000_i1035" DrawAspect="Content" ObjectID="_1792678737" r:id="rId44"/>
                                    </w:object>
                                  </w:r>
                                </w:p>
                                <w:p w14:paraId="5A3190D0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CB0B8E">
                                    <w:rPr>
                                      <w:position w:val="-24"/>
                                    </w:rPr>
                                    <w:object w:dxaOrig="2920" w:dyaOrig="639" w14:anchorId="1D2ECDEE">
                                      <v:shape id="_x0000_i1036" type="#_x0000_t75" style="width:146.35pt;height:32.35pt" o:ole="">
                                        <v:imagedata r:id="rId45" o:title=""/>
                                      </v:shape>
                                      <o:OLEObject Type="Embed" ProgID="Equation.DSMT4" ShapeID="_x0000_i1036" DrawAspect="Content" ObjectID="_1792678738" r:id="rId46"/>
                                    </w:object>
                                  </w:r>
                                </w:p>
                                <w:p w14:paraId="3A8D630A" w14:textId="77777777" w:rsidR="007E3E45" w:rsidRPr="00CC4009" w:rsidRDefault="007E3E45" w:rsidP="007E3E45">
                                  <w:pPr>
                                    <w:spacing w:after="0" w:line="240" w:lineRule="auto"/>
                                    <w:ind w:left="540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CB0B8E">
                                    <w:rPr>
                                      <w:position w:val="-24"/>
                                    </w:rPr>
                                    <w:object w:dxaOrig="2920" w:dyaOrig="639" w14:anchorId="279ED8A9">
                                      <v:shape id="_x0000_i1037" type="#_x0000_t75" style="width:146.35pt;height:32.35pt" o:ole="">
                                        <v:imagedata r:id="rId47" o:title=""/>
                                      </v:shape>
                                      <o:OLEObject Type="Embed" ProgID="Equation.DSMT4" ShapeID="_x0000_i1037" DrawAspect="Content" ObjectID="_1792678739" r:id="rId48"/>
                                    </w:object>
                                  </w:r>
                                </w:p>
                                <w:p w14:paraId="5D1D4A8D" w14:textId="77777777" w:rsidR="007E3E45" w:rsidRPr="00A71BED" w:rsidRDefault="007E3E45" w:rsidP="007E3E45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91" name="Picture 9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92" name="Picture 92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00525" y="590550"/>
                            <a:ext cx="2111375" cy="14617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6FBDE9C" id="Group 83" o:spid="_x0000_s1047" style="width:510.35pt;height:183.75pt;mso-position-horizontal-relative:char;mso-position-vertical-relative:line" coordsize="64814,2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">
                <v:group id="Group 84" o:spid="_x0000_s1048" style="position:absolute;width:64814;height:23336" coordsize="64998,23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group id="Group 85" o:spid="_x0000_s1049" style="position:absolute;top:2703;width:64998;height:20711" coordorigin=",3168" coordsize="64998,20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6" o:spid="_x0000_s1050" style="position:absolute;top:3244;width:64998;height:20639" coordorigin=",-2" coordsize="65001,20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<v:rect id="Rectangle 87" o:spid="_x0000_s1051" style="position:absolute;top:-2;width:35041;height:20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" fillcolor="#c00000" stroked="f" strokeweight="1pt"/>
                      <v:roundrect id="Rounded Rectangle 88" o:spid="_x0000_s1052" style="position:absolute;left:1133;top:-2;width:63868;height:2065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" fillcolor="#fff2cc [663]" stroked="f" strokeweight="1pt">
                        <v:stroke joinstyle="miter"/>
                      </v:roundrect>
                      <v:rect id="Rectangle 89" o:spid="_x0000_s1053" style="position:absolute;left:755;top:-2;width:10656;height:20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" fillcolor="#fff2cc [663]" stroked="f" strokeweight="1pt"/>
                    </v:group>
                    <v:shape id="Text Box 90" o:spid="_x0000_s1054" type="#_x0000_t202" style="position:absolute;left:4117;top:3168;width:37447;height:20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  <v:textbox>
                        <w:txbxContent>
                          <w:p w14:paraId="6C7227C9" w14:textId="77777777" w:rsidR="007E3E45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69207F"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  <w:t>Trong</w:t>
                            </w:r>
                            <w:r w:rsidRPr="00D21C88">
                              <w:rPr>
                                <w:position w:val="-6"/>
                              </w:rPr>
                              <w:object w:dxaOrig="760" w:dyaOrig="279" w14:anchorId="56A1D311">
                                <v:shape id="_x0000_i1033" type="#_x0000_t75" style="width:38.35pt;height:14.35pt" o:ole="">
                                  <v:imagedata r:id="rId12" o:title=""/>
                                </v:shape>
                                <o:OLEObject Type="Embed" ProgID="Equation.DSMT4" ShapeID="_x0000_i1033" DrawAspect="Content" ObjectID="_1792678735" r:id="rId49"/>
                              </w:object>
                            </w:r>
                            <w:r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69207F"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  <w:t>ta có:</w:t>
                            </w:r>
                          </w:p>
                          <w:p w14:paraId="726D2A86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  <w:jc w:val="center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69207F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2740" w:dyaOrig="639" w14:anchorId="192B175C">
                                <v:shape id="_x0000_i1034" type="#_x0000_t75" style="width:136.35pt;height:28.35pt" o:ole="">
                                  <v:imagedata r:id="rId41" o:title=""/>
                                </v:shape>
                                <o:OLEObject Type="Embed" ProgID="Equation.DSMT4" ShapeID="_x0000_i1034" DrawAspect="Content" ObjectID="_1792678736" r:id="rId50"/>
                              </w:object>
                            </w:r>
                          </w:p>
                          <w:p w14:paraId="61055515" w14:textId="77777777" w:rsidR="007E3E45" w:rsidRPr="00D21C88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  <w:t>Hệ quả</w:t>
                            </w:r>
                          </w:p>
                          <w:p w14:paraId="249DF0F4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CB0B8E">
                              <w:rPr>
                                <w:position w:val="-24"/>
                              </w:rPr>
                              <w:object w:dxaOrig="2980" w:dyaOrig="639" w14:anchorId="252BD248">
                                <v:shape id="_x0000_i1035" type="#_x0000_t75" style="width:148.65pt;height:32.35pt" o:ole="">
                                  <v:imagedata r:id="rId43" o:title=""/>
                                </v:shape>
                                <o:OLEObject Type="Embed" ProgID="Equation.DSMT4" ShapeID="_x0000_i1035" DrawAspect="Content" ObjectID="_1792678737" r:id="rId51"/>
                              </w:object>
                            </w:r>
                          </w:p>
                          <w:p w14:paraId="5A3190D0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CB0B8E">
                              <w:rPr>
                                <w:position w:val="-24"/>
                              </w:rPr>
                              <w:object w:dxaOrig="2920" w:dyaOrig="639" w14:anchorId="1D2ECDEE">
                                <v:shape id="_x0000_i1036" type="#_x0000_t75" style="width:146.35pt;height:32.35pt" o:ole="">
                                  <v:imagedata r:id="rId45" o:title=""/>
                                </v:shape>
                                <o:OLEObject Type="Embed" ProgID="Equation.DSMT4" ShapeID="_x0000_i1036" DrawAspect="Content" ObjectID="_1792678738" r:id="rId52"/>
                              </w:object>
                            </w:r>
                          </w:p>
                          <w:p w14:paraId="3A8D630A" w14:textId="77777777" w:rsidR="007E3E45" w:rsidRPr="00CC4009" w:rsidRDefault="007E3E45" w:rsidP="007E3E45">
                            <w:pPr>
                              <w:spacing w:after="0" w:line="240" w:lineRule="auto"/>
                              <w:ind w:left="540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CB0B8E">
                              <w:rPr>
                                <w:position w:val="-24"/>
                              </w:rPr>
                              <w:object w:dxaOrig="2920" w:dyaOrig="639" w14:anchorId="279ED8A9">
                                <v:shape id="_x0000_i1037" type="#_x0000_t75" style="width:146.35pt;height:32.35pt" o:ole="">
                                  <v:imagedata r:id="rId47" o:title=""/>
                                </v:shape>
                                <o:OLEObject Type="Embed" ProgID="Equation.DSMT4" ShapeID="_x0000_i1037" DrawAspect="Content" ObjectID="_1792678739" r:id="rId53"/>
                              </w:object>
                            </w:r>
                          </w:p>
                          <w:p w14:paraId="5D1D4A8D" w14:textId="77777777" w:rsidR="007E3E45" w:rsidRPr="00A71BED" w:rsidRDefault="007E3E45" w:rsidP="007E3E45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91" o:spid="_x0000_s1055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">
                    <v:imagedata r:id="rId38" o:title=""/>
                  </v:shape>
                </v:group>
                <v:shape id="Picture 92" o:spid="_x0000_s1056" type="#_x0000_t75" style="position:absolute;left:42005;top:5905;width:21114;height:146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">
                  <v:imagedata r:id="rId39" o:title=""/>
                </v:shape>
                <w10:anchorlock/>
              </v:group>
            </w:pict>
          </mc:Fallback>
        </mc:AlternateContent>
      </w:r>
    </w:p>
    <w:p w14:paraId="0A7FC045" w14:textId="77777777" w:rsidR="00B17D3A" w:rsidRPr="007E3E45" w:rsidRDefault="00B17D3A" w:rsidP="00B17D3A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7E3E45">
        <w:rPr>
          <w:rFonts w:ascii="Quicksand" w:hAnsi="Quicksand"/>
          <w:b/>
          <w:color w:val="C00000"/>
          <w:sz w:val="24"/>
          <w:szCs w:val="24"/>
        </w:rPr>
        <w:lastRenderedPageBreak/>
        <w:t>3. Đường trung tuyến</w:t>
      </w:r>
    </w:p>
    <w:p w14:paraId="61FFD960" w14:textId="77777777" w:rsidR="007E3E45" w:rsidRPr="00F56552" w:rsidRDefault="007E3E45" w:rsidP="007E3E4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D527C4C" wp14:editId="40775643">
                <wp:extent cx="6481445" cy="2457450"/>
                <wp:effectExtent l="38100" t="19050" r="0" b="0"/>
                <wp:docPr id="346856712" name="Group 3468567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457450"/>
                          <a:chOff x="0" y="0"/>
                          <a:chExt cx="6481445" cy="2457450"/>
                        </a:xfrm>
                      </wpg:grpSpPr>
                      <wpg:grpSp>
                        <wpg:cNvPr id="94" name="Group 94"/>
                        <wpg:cNvGrpSpPr/>
                        <wpg:grpSpPr>
                          <a:xfrm>
                            <a:off x="0" y="0"/>
                            <a:ext cx="6481445" cy="2457450"/>
                            <a:chOff x="0" y="0"/>
                            <a:chExt cx="6499860" cy="2465648"/>
                          </a:xfrm>
                        </wpg:grpSpPr>
                        <wpg:grpSp>
                          <wpg:cNvPr id="95" name="Group 95"/>
                          <wpg:cNvGrpSpPr/>
                          <wpg:grpSpPr>
                            <a:xfrm>
                              <a:off x="0" y="270296"/>
                              <a:ext cx="6499860" cy="2195352"/>
                              <a:chOff x="0" y="316779"/>
                              <a:chExt cx="6499860" cy="2196453"/>
                            </a:xfrm>
                          </wpg:grpSpPr>
                          <wpg:grpSp>
                            <wpg:cNvPr id="346856704" name="Group 346856704"/>
                            <wpg:cNvGrpSpPr/>
                            <wpg:grpSpPr>
                              <a:xfrm>
                                <a:off x="0" y="324428"/>
                                <a:ext cx="6499860" cy="2188804"/>
                                <a:chOff x="0" y="-299"/>
                                <a:chExt cx="6500186" cy="2190919"/>
                              </a:xfrm>
                            </wpg:grpSpPr>
                            <wps:wsp>
                              <wps:cNvPr id="346856705" name="Rectangle 346856705"/>
                              <wps:cNvSpPr/>
                              <wps:spPr>
                                <a:xfrm>
                                  <a:off x="0" y="-227"/>
                                  <a:ext cx="3504157" cy="21908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6" name="Rounded Rectangle 346856706"/>
                              <wps:cNvSpPr/>
                              <wps:spPr>
                                <a:xfrm>
                                  <a:off x="113356" y="-299"/>
                                  <a:ext cx="6386830" cy="2190914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7" name="Rectangle 346856707"/>
                              <wps:cNvSpPr/>
                              <wps:spPr>
                                <a:xfrm>
                                  <a:off x="75571" y="-226"/>
                                  <a:ext cx="1065597" cy="21908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08" name="Text Box 346856708"/>
                            <wps:cNvSpPr txBox="1"/>
                            <wps:spPr>
                              <a:xfrm>
                                <a:off x="411717" y="316779"/>
                                <a:ext cx="3744703" cy="219645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5CE6383" w14:textId="77777777" w:rsidR="007E3E45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eastAsia="Calibri" w:hAnsi="Palatino Linotype"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Cho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760" w:dyaOrig="279" w14:anchorId="13EAA3E3">
                                      <v:shape id="_x0000_i1038" type="#_x0000_t75" style="width:37.65pt;height:14.35pt" o:ole="">
                                        <v:imagedata r:id="rId54" o:title=""/>
                                      </v:shape>
                                      <o:OLEObject Type="Embed" ProgID="Equation.DSMT4" ShapeID="_x0000_i1038" DrawAspect="Content" ObjectID="_1792678740" r:id="rId55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,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320" w:dyaOrig="279" w14:anchorId="2B9E02CC">
                                      <v:shape id="_x0000_i1039" type="#_x0000_t75" style="width:15.65pt;height:14.35pt" o:ole="">
                                        <v:imagedata r:id="rId56" o:title=""/>
                                      </v:shape>
                                      <o:OLEObject Type="Embed" ProgID="Equation.DSMT4" ShapeID="_x0000_i1039" DrawAspect="Content" ObjectID="_1792678741" r:id="rId57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là trung điểm cạnh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400" w:dyaOrig="279" w14:anchorId="67DE22F3">
                                      <v:shape id="_x0000_i1040" type="#_x0000_t75" style="width:20.35pt;height:14.35pt" o:ole="">
                                        <v:imagedata r:id="rId58" o:title=""/>
                                      </v:shape>
                                      <o:OLEObject Type="Embed" ProgID="Equation.DSMT4" ShapeID="_x0000_i1040" DrawAspect="Content" ObjectID="_1792678742" r:id="rId59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, </w:t>
                                  </w:r>
                                </w:p>
                                <w:p w14:paraId="09CC95F3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  <w:jc w:val="center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69207F">
                                    <w:rPr>
                                      <w:rFonts w:ascii="Palatino Linotype" w:hAnsi="Palatino Linotype"/>
                                      <w:position w:val="-6"/>
                                      <w:szCs w:val="24"/>
                                    </w:rPr>
                                    <w:object w:dxaOrig="2760" w:dyaOrig="340" w14:anchorId="4FEFB21F">
                                      <v:shape id="_x0000_i1041" type="#_x0000_t75" style="width:138pt;height:16.65pt" o:ole="">
                                        <v:imagedata r:id="rId60" o:title=""/>
                                      </v:shape>
                                      <o:OLEObject Type="Embed" ProgID="Equation.DSMT4" ShapeID="_x0000_i1041" DrawAspect="Content" ObjectID="_1792678743" r:id="rId61"/>
                                    </w:object>
                                  </w:r>
                                </w:p>
                                <w:p w14:paraId="08A13A69" w14:textId="77777777" w:rsidR="007E3E45" w:rsidRPr="00D21C88" w:rsidRDefault="007E3E45" w:rsidP="007E3E45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hAnsi="Palatino Linotype" w:cs="Times New Roman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Gọi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12"/>
                                      <w:szCs w:val="24"/>
                                    </w:rPr>
                                    <w:object w:dxaOrig="1060" w:dyaOrig="380" w14:anchorId="3991340A">
                                      <v:shape id="_x0000_i1042" type="#_x0000_t75" style="width:52.65pt;height:19.35pt" o:ole="">
                                        <v:imagedata r:id="rId62" o:title=""/>
                                      </v:shape>
                                      <o:OLEObject Type="Embed" ProgID="Equation.DSMT4" ShapeID="_x0000_i1042" DrawAspect="Content" ObjectID="_1792678744" r:id="rId63"/>
                                    </w:object>
                                  </w:r>
                                  <w:r w:rsidRPr="0069207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lần lượt là độ dài các đường trung tuyến từ 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8"/>
                                      <w:szCs w:val="24"/>
                                    </w:rPr>
                                    <w:object w:dxaOrig="760" w:dyaOrig="300" w14:anchorId="1286493D">
                                      <v:shape id="_x0000_i1043" type="#_x0000_t75" style="width:37.65pt;height:15pt" o:ole="">
                                        <v:imagedata r:id="rId64" o:title=""/>
                                      </v:shape>
                                      <o:OLEObject Type="Embed" ProgID="Equation.DSMT4" ShapeID="_x0000_i1043" DrawAspect="Content" ObjectID="_1792678745" r:id="rId65"/>
                                    </w:object>
                                  </w:r>
                                </w:p>
                                <w:p w14:paraId="2C4A8B4A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24"/>
                                      <w:szCs w:val="24"/>
                                    </w:rPr>
                                    <w:object w:dxaOrig="1800" w:dyaOrig="660" w14:anchorId="44B46853">
                                      <v:shape id="_x0000_i1044" type="#_x0000_t75" style="width:90pt;height:33pt" o:ole="">
                                        <v:imagedata r:id="rId66" o:title=""/>
                                      </v:shape>
                                      <o:OLEObject Type="Embed" ProgID="Equation.DSMT4" ShapeID="_x0000_i1044" DrawAspect="Content" ObjectID="_1792678746" r:id="rId67"/>
                                    </w:object>
                                  </w:r>
                                </w:p>
                                <w:p w14:paraId="42CE51C0" w14:textId="77777777" w:rsidR="007E3E45" w:rsidRDefault="007E3E45" w:rsidP="007E3E45">
                                  <w:pPr>
                                    <w:spacing w:after="0" w:line="240" w:lineRule="auto"/>
                                    <w:ind w:left="540"/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24"/>
                                      <w:szCs w:val="24"/>
                                    </w:rPr>
                                    <w:object w:dxaOrig="1800" w:dyaOrig="660" w14:anchorId="581316B6">
                                      <v:shape id="_x0000_i1045" type="#_x0000_t75" style="width:90pt;height:33pt" o:ole="">
                                        <v:imagedata r:id="rId68" o:title=""/>
                                      </v:shape>
                                      <o:OLEObject Type="Embed" ProgID="Equation.DSMT4" ShapeID="_x0000_i1045" DrawAspect="Content" ObjectID="_1792678747" r:id="rId69"/>
                                    </w:object>
                                  </w:r>
                                </w:p>
                                <w:p w14:paraId="0023119D" w14:textId="77777777" w:rsidR="007E3E45" w:rsidRPr="00CC4009" w:rsidRDefault="007E3E45" w:rsidP="007E3E45">
                                  <w:pPr>
                                    <w:spacing w:after="0" w:line="240" w:lineRule="auto"/>
                                    <w:ind w:left="540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>
                                    <w:sym w:font="Wingdings" w:char="F0F9"/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69207F">
                                    <w:rPr>
                                      <w:rFonts w:ascii="Palatino Linotype" w:hAnsi="Palatino Linotype"/>
                                      <w:position w:val="-24"/>
                                      <w:szCs w:val="24"/>
                                    </w:rPr>
                                    <w:object w:dxaOrig="1800" w:dyaOrig="660" w14:anchorId="6F5B26CC">
                                      <v:shape id="_x0000_i1046" type="#_x0000_t75" style="width:90pt;height:33pt" o:ole="">
                                        <v:imagedata r:id="rId70" o:title=""/>
                                      </v:shape>
                                      <o:OLEObject Type="Embed" ProgID="Equation.DSMT4" ShapeID="_x0000_i1046" DrawAspect="Content" ObjectID="_1792678748" r:id="rId71"/>
                                    </w:object>
                                  </w:r>
                                </w:p>
                                <w:p w14:paraId="5C6765DC" w14:textId="77777777" w:rsidR="007E3E45" w:rsidRPr="00A71BED" w:rsidRDefault="007E3E45" w:rsidP="007E3E45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09" name="Picture 34685670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44" name="Picture 244"/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14800" y="590550"/>
                            <a:ext cx="2035810" cy="15265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D527C4C" id="Group 346856712" o:spid="_x0000_s1057" style="width:510.35pt;height:193.5pt;mso-position-horizontal-relative:char;mso-position-vertical-relative:line" coordsize="64814,24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">
                <v:group id="Group 94" o:spid="_x0000_s1058" style="position:absolute;width:64814;height:24574" coordsize="64998,24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Group 95" o:spid="_x0000_s1059" style="position:absolute;top:2702;width:64998;height:21954" coordorigin=",3167" coordsize="64998,21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<v:group id="Group 346856704" o:spid="_x0000_s1060" style="position:absolute;top:3244;width:64998;height:21888" coordorigin=",-2" coordsize="65001,21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    <v:rect id="Rectangle 346856705" o:spid="_x0000_s1061" style="position:absolute;top:-2;width:35041;height:21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" fillcolor="#c00000" stroked="f" strokeweight="1pt"/>
                      <v:roundrect id="Rounded Rectangle 346856706" o:spid="_x0000_s1062" style="position:absolute;left:1133;top:-2;width:63868;height:2190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" fillcolor="#fff2cc [663]" stroked="f" strokeweight="1pt">
                        <v:stroke joinstyle="miter"/>
                      </v:roundrect>
                      <v:rect id="Rectangle 346856707" o:spid="_x0000_s1063" style="position:absolute;left:755;top:-2;width:10656;height:21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" fillcolor="#fff2cc [663]" stroked="f" strokeweight="1pt"/>
                    </v:group>
                    <v:shape id="Text Box 346856708" o:spid="_x0000_s1064" type="#_x0000_t202" style="position:absolute;left:4117;top:3167;width:37447;height:21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" filled="f" stroked="f" strokeweight=".5pt">
                      <v:textbox>
                        <w:txbxContent>
                          <w:p w14:paraId="75CE6383" w14:textId="77777777" w:rsidR="007E3E45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eastAsia="Calibri" w:hAnsi="Palatino Linotype"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>Cho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760" w:dyaOrig="279" w14:anchorId="13EAA3E3">
                                <v:shape id="_x0000_i1038" type="#_x0000_t75" style="width:37.65pt;height:14.35pt" o:ole="">
                                  <v:imagedata r:id="rId54" o:title=""/>
                                </v:shape>
                                <o:OLEObject Type="Embed" ProgID="Equation.DSMT4" ShapeID="_x0000_i1038" DrawAspect="Content" ObjectID="_1792678740" r:id="rId73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>,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320" w:dyaOrig="279" w14:anchorId="2B9E02CC">
                                <v:shape id="_x0000_i1039" type="#_x0000_t75" style="width:15.65pt;height:14.35pt" o:ole="">
                                  <v:imagedata r:id="rId56" o:title=""/>
                                </v:shape>
                                <o:OLEObject Type="Embed" ProgID="Equation.DSMT4" ShapeID="_x0000_i1039" DrawAspect="Content" ObjectID="_1792678741" r:id="rId74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>là trung điểm cạnh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400" w:dyaOrig="279" w14:anchorId="67DE22F3">
                                <v:shape id="_x0000_i1040" type="#_x0000_t75" style="width:20.35pt;height:14.35pt" o:ole="">
                                  <v:imagedata r:id="rId58" o:title=""/>
                                </v:shape>
                                <o:OLEObject Type="Embed" ProgID="Equation.DSMT4" ShapeID="_x0000_i1040" DrawAspect="Content" ObjectID="_1792678742" r:id="rId75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 xml:space="preserve">, </w:t>
                            </w:r>
                          </w:p>
                          <w:p w14:paraId="09CC95F3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  <w:jc w:val="center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69207F">
                              <w:rPr>
                                <w:rFonts w:ascii="Palatino Linotype" w:hAnsi="Palatino Linotype"/>
                                <w:position w:val="-6"/>
                                <w:szCs w:val="24"/>
                              </w:rPr>
                              <w:object w:dxaOrig="2760" w:dyaOrig="340" w14:anchorId="4FEFB21F">
                                <v:shape id="_x0000_i1041" type="#_x0000_t75" style="width:138pt;height:16.65pt" o:ole="">
                                  <v:imagedata r:id="rId60" o:title=""/>
                                </v:shape>
                                <o:OLEObject Type="Embed" ProgID="Equation.DSMT4" ShapeID="_x0000_i1041" DrawAspect="Content" ObjectID="_1792678743" r:id="rId76"/>
                              </w:object>
                            </w:r>
                          </w:p>
                          <w:p w14:paraId="08A13A69" w14:textId="77777777" w:rsidR="007E3E45" w:rsidRPr="00D21C88" w:rsidRDefault="007E3E45" w:rsidP="007E3E45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hAnsi="Palatino Linotype" w:cs="Times New Roman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>Gọi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12"/>
                                <w:szCs w:val="24"/>
                              </w:rPr>
                              <w:object w:dxaOrig="1060" w:dyaOrig="380" w14:anchorId="3991340A">
                                <v:shape id="_x0000_i1042" type="#_x0000_t75" style="width:52.65pt;height:19.35pt" o:ole="">
                                  <v:imagedata r:id="rId62" o:title=""/>
                                </v:shape>
                                <o:OLEObject Type="Embed" ProgID="Equation.DSMT4" ShapeID="_x0000_i1042" DrawAspect="Content" ObjectID="_1792678744" r:id="rId77"/>
                              </w:object>
                            </w:r>
                            <w:r w:rsidRPr="0069207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Cs w:val="24"/>
                              </w:rPr>
                              <w:t xml:space="preserve">lần lượt là độ dài các đường trung tuyến từ 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8"/>
                                <w:szCs w:val="24"/>
                              </w:rPr>
                              <w:object w:dxaOrig="760" w:dyaOrig="300" w14:anchorId="1286493D">
                                <v:shape id="_x0000_i1043" type="#_x0000_t75" style="width:37.65pt;height:15pt" o:ole="">
                                  <v:imagedata r:id="rId64" o:title=""/>
                                </v:shape>
                                <o:OLEObject Type="Embed" ProgID="Equation.DSMT4" ShapeID="_x0000_i1043" DrawAspect="Content" ObjectID="_1792678745" r:id="rId78"/>
                              </w:object>
                            </w:r>
                          </w:p>
                          <w:p w14:paraId="2C4A8B4A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1800" w:dyaOrig="660" w14:anchorId="44B46853">
                                <v:shape id="_x0000_i1044" type="#_x0000_t75" style="width:90pt;height:33pt" o:ole="">
                                  <v:imagedata r:id="rId66" o:title=""/>
                                </v:shape>
                                <o:OLEObject Type="Embed" ProgID="Equation.DSMT4" ShapeID="_x0000_i1044" DrawAspect="Content" ObjectID="_1792678746" r:id="rId79"/>
                              </w:object>
                            </w:r>
                          </w:p>
                          <w:p w14:paraId="42CE51C0" w14:textId="77777777" w:rsidR="007E3E45" w:rsidRDefault="007E3E45" w:rsidP="007E3E45">
                            <w:pPr>
                              <w:spacing w:after="0" w:line="240" w:lineRule="auto"/>
                              <w:ind w:left="540"/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1800" w:dyaOrig="660" w14:anchorId="581316B6">
                                <v:shape id="_x0000_i1045" type="#_x0000_t75" style="width:90pt;height:33pt" o:ole="">
                                  <v:imagedata r:id="rId68" o:title=""/>
                                </v:shape>
                                <o:OLEObject Type="Embed" ProgID="Equation.DSMT4" ShapeID="_x0000_i1045" DrawAspect="Content" ObjectID="_1792678747" r:id="rId80"/>
                              </w:object>
                            </w:r>
                          </w:p>
                          <w:p w14:paraId="0023119D" w14:textId="77777777" w:rsidR="007E3E45" w:rsidRPr="00CC4009" w:rsidRDefault="007E3E45" w:rsidP="007E3E45">
                            <w:pPr>
                              <w:spacing w:after="0" w:line="240" w:lineRule="auto"/>
                              <w:ind w:left="540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>
                              <w:sym w:font="Wingdings" w:char="F0F9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69207F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1800" w:dyaOrig="660" w14:anchorId="6F5B26CC">
                                <v:shape id="_x0000_i1046" type="#_x0000_t75" style="width:90pt;height:33pt" o:ole="">
                                  <v:imagedata r:id="rId70" o:title=""/>
                                </v:shape>
                                <o:OLEObject Type="Embed" ProgID="Equation.DSMT4" ShapeID="_x0000_i1046" DrawAspect="Content" ObjectID="_1792678748" r:id="rId81"/>
                              </w:object>
                            </w:r>
                          </w:p>
                          <w:p w14:paraId="5C6765DC" w14:textId="77777777" w:rsidR="007E3E45" w:rsidRPr="00A71BED" w:rsidRDefault="007E3E45" w:rsidP="007E3E45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46856709" o:spid="_x0000_s1065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">
                    <v:imagedata r:id="rId38" o:title=""/>
                  </v:shape>
                </v:group>
                <v:shape id="Picture 244" o:spid="_x0000_s1066" type="#_x0000_t75" style="position:absolute;left:41148;top:5905;width:20358;height:15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">
                  <v:imagedata r:id="rId82" o:title=""/>
                </v:shape>
                <w10:anchorlock/>
              </v:group>
            </w:pict>
          </mc:Fallback>
        </mc:AlternateContent>
      </w:r>
    </w:p>
    <w:p w14:paraId="2F432E90" w14:textId="77777777" w:rsidR="00B17D3A" w:rsidRPr="008C40C9" w:rsidRDefault="00B17D3A" w:rsidP="00B17D3A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10"/>
          <w:szCs w:val="10"/>
          <w:lang w:val="vi-VN"/>
        </w:rPr>
      </w:pPr>
    </w:p>
    <w:p w14:paraId="3F5E195D" w14:textId="77777777" w:rsidR="00B17D3A" w:rsidRPr="007E3E45" w:rsidRDefault="00B17D3A" w:rsidP="00B17D3A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7E3E45">
        <w:rPr>
          <w:rFonts w:ascii="Quicksand" w:hAnsi="Quicksand"/>
          <w:b/>
          <w:color w:val="C00000"/>
          <w:sz w:val="24"/>
          <w:szCs w:val="24"/>
        </w:rPr>
        <w:t>4. Diện tích tam giác</w:t>
      </w:r>
    </w:p>
    <w:p w14:paraId="17FFD077" w14:textId="77777777" w:rsidR="007E3E45" w:rsidRPr="00F56552" w:rsidRDefault="007E3E45" w:rsidP="007E3E4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D351C56" wp14:editId="398CDA79">
                <wp:extent cx="6481445" cy="2333628"/>
                <wp:effectExtent l="38100" t="19050" r="0" b="9525"/>
                <wp:docPr id="346856714" name="Group 3468567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333628"/>
                          <a:chOff x="0" y="0"/>
                          <a:chExt cx="6499860" cy="2341413"/>
                        </a:xfrm>
                      </wpg:grpSpPr>
                      <wpg:grpSp>
                        <wpg:cNvPr id="346856715" name="Group 346856715"/>
                        <wpg:cNvGrpSpPr/>
                        <wpg:grpSpPr>
                          <a:xfrm>
                            <a:off x="0" y="270296"/>
                            <a:ext cx="6499860" cy="2071117"/>
                            <a:chOff x="0" y="316779"/>
                            <a:chExt cx="6499860" cy="2072156"/>
                          </a:xfrm>
                        </wpg:grpSpPr>
                        <wpg:grpSp>
                          <wpg:cNvPr id="346856716" name="Group 346856716"/>
                          <wpg:cNvGrpSpPr/>
                          <wpg:grpSpPr>
                            <a:xfrm>
                              <a:off x="0" y="324428"/>
                              <a:ext cx="6499860" cy="2064507"/>
                              <a:chOff x="0" y="-299"/>
                              <a:chExt cx="6500186" cy="2066502"/>
                            </a:xfrm>
                          </wpg:grpSpPr>
                          <wps:wsp>
                            <wps:cNvPr id="346856717" name="Rectangle 346856717"/>
                            <wps:cNvSpPr/>
                            <wps:spPr>
                              <a:xfrm>
                                <a:off x="0" y="-226"/>
                                <a:ext cx="3504157" cy="2066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8" name="Rounded Rectangle 346856718"/>
                            <wps:cNvSpPr/>
                            <wps:spPr>
                              <a:xfrm>
                                <a:off x="113356" y="-299"/>
                                <a:ext cx="6386830" cy="2066493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9" name="Rectangle 346856719"/>
                            <wps:cNvSpPr/>
                            <wps:spPr>
                              <a:xfrm>
                                <a:off x="75571" y="-226"/>
                                <a:ext cx="1065597" cy="206642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20" name="Text Box 346856720"/>
                          <wps:cNvSpPr txBox="1"/>
                          <wps:spPr>
                            <a:xfrm>
                              <a:off x="411716" y="316779"/>
                              <a:ext cx="5701602" cy="2024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207E86" w14:textId="77777777" w:rsidR="004A4607" w:rsidRPr="004A4607" w:rsidRDefault="004A4607" w:rsidP="004A4607">
                                <w:pPr>
                                  <w:tabs>
                                    <w:tab w:val="left" w:pos="5565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color w:val="006666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4A4607">
                                  <w:rPr>
                                    <w:rFonts w:ascii="Yu Gothic UI Semibold" w:eastAsia="Yu Gothic UI Semibold" w:hAnsi="Yu Gothic UI Semibold" w:cs="MS Gothic" w:hint="eastAsia"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4A4607">
                                  <w:rPr>
                                    <w:rFonts w:ascii="Palatino Linotype" w:eastAsia="Yu Gothic UI Semibold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color w:val="006666"/>
                                    <w:position w:val="-24"/>
                                    <w:sz w:val="24"/>
                                    <w:szCs w:val="24"/>
                                  </w:rPr>
                                  <w:object w:dxaOrig="2560" w:dyaOrig="639" w14:anchorId="16EC426B">
                                    <v:shape id="_x0000_i1047" type="#_x0000_t75" style="width:128.35pt;height:31.65pt" o:ole="">
                                      <v:imagedata r:id="rId83" o:title=""/>
                                    </v:shape>
                                    <o:OLEObject Type="Embed" ProgID="Equation.DSMT4" ShapeID="_x0000_i1047" DrawAspect="Content" ObjectID="_1792678749" r:id="rId84"/>
                                  </w:object>
                                </w:r>
                                <w:r w:rsidRPr="004A4607">
                                  <w:rPr>
                                    <w:rFonts w:ascii="Palatino Linotype" w:eastAsia="Yu Gothic UI Semibold" w:hAnsi="Palatino Linotype"/>
                                    <w:color w:val="006666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BA29BDF" w14:textId="77777777" w:rsidR="004A4607" w:rsidRPr="004A4607" w:rsidRDefault="004A4607" w:rsidP="004A4607">
                                <w:pPr>
                                  <w:tabs>
                                    <w:tab w:val="left" w:pos="5565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color w:val="006666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4A4607">
                                  <w:rPr>
                                    <w:rFonts w:ascii="Yu Gothic" w:eastAsia="Yu Gothic" w:hAnsi="Yu Gothic" w:cs="MS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4A4607">
                                  <w:rPr>
                                    <w:rFonts w:ascii="MS Gothic" w:eastAsia="MS Gothic" w:hAnsi="MS Gothic" w:cs="MS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color w:val="006666"/>
                                    <w:position w:val="-24"/>
                                    <w:sz w:val="24"/>
                                    <w:szCs w:val="24"/>
                                  </w:rPr>
                                  <w:object w:dxaOrig="3879" w:dyaOrig="639" w14:anchorId="00BCC257">
                                    <v:shape id="_x0000_i1048" type="#_x0000_t75" style="width:194.35pt;height:33pt" o:ole="">
                                      <v:imagedata r:id="rId85" o:title=""/>
                                    </v:shape>
                                    <o:OLEObject Type="Embed" ProgID="Equation.DSMT4" ShapeID="_x0000_i1048" DrawAspect="Content" ObjectID="_1792678750" r:id="rId86"/>
                                  </w:object>
                                </w:r>
                              </w:p>
                              <w:p w14:paraId="48426E89" w14:textId="77777777" w:rsidR="004A4607" w:rsidRPr="004A4607" w:rsidRDefault="004A4607" w:rsidP="004A4607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4A4607">
                                  <w:rPr>
                                    <w:rFonts w:ascii="Yu Gothic" w:eastAsia="Yu Gothic" w:hAnsi="Yu Gothic" w:cs="MS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24"/>
                                    <w:sz w:val="24"/>
                                    <w:szCs w:val="24"/>
                                  </w:rPr>
                                  <w:object w:dxaOrig="800" w:dyaOrig="639" w14:anchorId="6478314F">
                                    <v:shape id="_x0000_i1049" type="#_x0000_t75" style="width:40.65pt;height:31.65pt" o:ole="">
                                      <v:imagedata r:id="rId87" o:title=""/>
                                    </v:shape>
                                    <o:OLEObject Type="Embed" ProgID="Equation.DSMT4" ShapeID="_x0000_i1049" DrawAspect="Content" ObjectID="_1792678751" r:id="rId88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40" w:dyaOrig="260" w14:anchorId="72089C42">
                                    <v:shape id="_x0000_i1050" type="#_x0000_t75" style="width:12pt;height:13.35pt" o:ole="">
                                      <v:imagedata r:id="rId89" o:title=""/>
                                    </v:shape>
                                    <o:OLEObject Type="Embed" ProgID="Equation.DSMT4" ShapeID="_x0000_i1050" DrawAspect="Content" ObjectID="_1792678752" r:id="rId90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là bán kính đường tròn ngoại tiếp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4F5F7F3F">
                                    <v:shape id="_x0000_i1051" type="#_x0000_t75" style="width:37.65pt;height:14.35pt" o:ole="">
                                      <v:imagedata r:id="rId91" o:title=""/>
                                    </v:shape>
                                    <o:OLEObject Type="Embed" ProgID="Equation.DSMT4" ShapeID="_x0000_i1051" DrawAspect="Content" ObjectID="_1792678753" r:id="rId92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)</w: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37976446" w14:textId="77777777" w:rsidR="004A4607" w:rsidRPr="004A4607" w:rsidRDefault="004A4607" w:rsidP="004A4607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4A4607">
                                  <w:rPr>
                                    <w:rFonts w:ascii="Yu Gothic" w:eastAsia="Yu Gothic" w:hAnsi="Yu Gothic" w:cs="MS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4A4607">
                                  <w:rPr>
                                    <w:rFonts w:eastAsia="Yu Gothic" w:cs="MS Gothic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720" w:dyaOrig="340" w14:anchorId="1DA163B0">
                                    <v:shape id="_x0000_i1052" type="#_x0000_t75" style="width:36pt;height:16.65pt" o:ole="">
                                      <v:imagedata r:id="rId93" o:title=""/>
                                    </v:shape>
                                    <o:OLEObject Type="Embed" ProgID="Equation.DSMT4" ShapeID="_x0000_i1052" DrawAspect="Content" ObjectID="_1792678754" r:id="rId94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537A1B92">
                                    <v:shape id="_x0000_i1053" type="#_x0000_t75" style="width:9pt;height:11.35pt" o:ole="">
                                      <v:imagedata r:id="rId95" o:title=""/>
                                    </v:shape>
                                    <o:OLEObject Type="Embed" ProgID="Equation.DSMT4" ShapeID="_x0000_i1053" DrawAspect="Content" ObjectID="_1792678755" r:id="rId96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là bán kính đường tr</w: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ò</w: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n nội tiếp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0E809891">
                                    <v:shape id="_x0000_i1054" type="#_x0000_t75" style="width:37.65pt;height:14.35pt" o:ole="">
                                      <v:imagedata r:id="rId97" o:title=""/>
                                    </v:shape>
                                    <o:OLEObject Type="Embed" ProgID="Equation.DSMT4" ShapeID="_x0000_i1054" DrawAspect="Content" ObjectID="_1792678756" r:id="rId98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)</w: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45EE977D" w14:textId="77777777" w:rsidR="004A4607" w:rsidRPr="004A4607" w:rsidRDefault="004A4607" w:rsidP="004A460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4A4607">
                                  <w:rPr>
                                    <w:rFonts w:ascii="Yu Gothic" w:eastAsia="Yu Gothic" w:hAnsi="Yu Gothic" w:cs="MS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⑸</w:t>
                                </w:r>
                                <w:r w:rsidRPr="004A4607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18"/>
                                    <w:sz w:val="24"/>
                                    <w:szCs w:val="24"/>
                                  </w:rPr>
                                  <w:object w:dxaOrig="2740" w:dyaOrig="499" w14:anchorId="7669B50F">
                                    <v:shape id="_x0000_i1055" type="#_x0000_t75" style="width:136.35pt;height:24.65pt" o:ole="">
                                      <v:imagedata r:id="rId99" o:title=""/>
                                    </v:shape>
                                    <o:OLEObject Type="Embed" ProgID="Equation.DSMT4" ShapeID="_x0000_i1055" DrawAspect="Content" ObjectID="_1792678757" r:id="rId100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với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24"/>
                                    <w:sz w:val="24"/>
                                    <w:szCs w:val="24"/>
                                  </w:rPr>
                                  <w:object w:dxaOrig="1240" w:dyaOrig="639" w14:anchorId="5053FE1A">
                                    <v:shape id="_x0000_i1056" type="#_x0000_t75" style="width:62.35pt;height:31.65pt" o:ole="">
                                      <v:imagedata r:id="rId101" o:title=""/>
                                    </v:shape>
                                    <o:OLEObject Type="Embed" ProgID="Equation.DSMT4" ShapeID="_x0000_i1056" DrawAspect="Content" ObjectID="_1792678758" r:id="rId102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với </w:t>
                                </w:r>
                                <w:r w:rsidRPr="004A4607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200" w:dyaOrig="279" w14:anchorId="41481CD0">
                                    <v:shape id="_x0000_i1057" type="#_x0000_t75" style="width:9.65pt;height:14.35pt" o:ole="">
                                      <v:imagedata r:id="rId103" o:title=""/>
                                    </v:shape>
                                    <o:OLEObject Type="Embed" ProgID="Equation.DSMT4" ShapeID="_x0000_i1057" DrawAspect="Content" ObjectID="_1792678759" r:id="rId104"/>
                                  </w:object>
                                </w:r>
                                <w:r w:rsidRPr="004A4607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là nửa chu vi.</w:t>
                                </w:r>
                              </w:p>
                              <w:p w14:paraId="6D3669E1" w14:textId="77777777" w:rsidR="007E3E45" w:rsidRPr="00A71BED" w:rsidRDefault="007E3E45" w:rsidP="007E3E45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22" name="Picture 346856722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D351C56" id="Group 346856714" o:spid="_x0000_s1067" style="width:510.35pt;height:183.75pt;mso-position-horizontal-relative:char;mso-position-vertical-relative:line" coordsize="64998,234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">
                <v:group id="Group 346856715" o:spid="_x0000_s1068" style="position:absolute;top:2702;width:64998;height:20712" coordorigin=",3167" coordsize="64998,20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">
                  <v:group id="Group 346856716" o:spid="_x0000_s1069" style="position:absolute;top:3244;width:64998;height:20645" coordorigin=",-2" coordsize="65001,20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">
                    <v:rect id="Rectangle 346856717" o:spid="_x0000_s1070" style="position:absolute;top:-2;width:35041;height:206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" fillcolor="#c00000" stroked="f" strokeweight="1pt"/>
                    <v:roundrect id="Rounded Rectangle 346856718" o:spid="_x0000_s1071" style="position:absolute;left:1133;top:-2;width:63868;height:20663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" fillcolor="#fff2cc [663]" stroked="f" strokeweight="1pt">
                      <v:stroke joinstyle="miter"/>
                    </v:roundrect>
                    <v:rect id="Rectangle 346856719" o:spid="_x0000_s1072" style="position:absolute;left:755;top:-2;width:10656;height:206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" fillcolor="#fff2cc [663]" stroked="f" strokeweight="1pt"/>
                  </v:group>
                  <v:shape id="Text Box 346856720" o:spid="_x0000_s1073" type="#_x0000_t202" style="position:absolute;left:4117;top:3167;width:57016;height:20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" filled="f" stroked="f" strokeweight=".5pt">
                    <v:textbox>
                      <w:txbxContent>
                        <w:p w14:paraId="0A207E86" w14:textId="77777777" w:rsidR="004A4607" w:rsidRPr="004A4607" w:rsidRDefault="004A4607" w:rsidP="004A4607">
                          <w:pPr>
                            <w:tabs>
                              <w:tab w:val="left" w:pos="5565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color w:val="006666"/>
                              <w:sz w:val="24"/>
                              <w:szCs w:val="24"/>
                              <w:lang w:val="vi-VN"/>
                            </w:rPr>
                          </w:pPr>
                          <w:r w:rsidRPr="004A4607">
                            <w:rPr>
                              <w:rFonts w:ascii="Yu Gothic UI Semibold" w:eastAsia="Yu Gothic UI Semibold" w:hAnsi="Yu Gothic UI Semibold" w:cs="MS Gothic" w:hint="eastAsia"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4A4607">
                            <w:rPr>
                              <w:rFonts w:ascii="Palatino Linotype" w:eastAsia="Yu Gothic UI Semibold" w:hAnsi="Palatino Linotype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4A4607">
                            <w:rPr>
                              <w:rFonts w:ascii="Palatino Linotype" w:hAnsi="Palatino Linotype"/>
                              <w:color w:val="006666"/>
                              <w:position w:val="-24"/>
                              <w:sz w:val="24"/>
                              <w:szCs w:val="24"/>
                            </w:rPr>
                            <w:object w:dxaOrig="2560" w:dyaOrig="639" w14:anchorId="16EC426B">
                              <v:shape id="_x0000_i1047" type="#_x0000_t75" style="width:128.35pt;height:31.65pt" o:ole="">
                                <v:imagedata r:id="rId83" o:title=""/>
                              </v:shape>
                              <o:OLEObject Type="Embed" ProgID="Equation.DSMT4" ShapeID="_x0000_i1047" DrawAspect="Content" ObjectID="_1792678749" r:id="rId105"/>
                            </w:object>
                          </w:r>
                          <w:r w:rsidRPr="004A4607">
                            <w:rPr>
                              <w:rFonts w:ascii="Palatino Linotype" w:eastAsia="Yu Gothic UI Semibold" w:hAnsi="Palatino Linotype"/>
                              <w:color w:val="006666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BA29BDF" w14:textId="77777777" w:rsidR="004A4607" w:rsidRPr="004A4607" w:rsidRDefault="004A4607" w:rsidP="004A4607">
                          <w:pPr>
                            <w:tabs>
                              <w:tab w:val="left" w:pos="5565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color w:val="006666"/>
                              <w:sz w:val="24"/>
                              <w:szCs w:val="24"/>
                              <w:lang w:val="vi-VN"/>
                            </w:rPr>
                          </w:pPr>
                          <w:r w:rsidRPr="004A4607">
                            <w:rPr>
                              <w:rFonts w:ascii="Yu Gothic" w:eastAsia="Yu Gothic" w:hAnsi="Yu Gothic" w:cs="MS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4A4607">
                            <w:rPr>
                              <w:rFonts w:ascii="MS Gothic" w:eastAsia="MS Gothic" w:hAnsi="MS Gothic" w:cs="MS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4A4607">
                            <w:rPr>
                              <w:rFonts w:ascii="Palatino Linotype" w:hAnsi="Palatino Linotype"/>
                              <w:color w:val="006666"/>
                              <w:position w:val="-24"/>
                              <w:sz w:val="24"/>
                              <w:szCs w:val="24"/>
                            </w:rPr>
                            <w:object w:dxaOrig="3879" w:dyaOrig="639" w14:anchorId="00BCC257">
                              <v:shape id="_x0000_i1048" type="#_x0000_t75" style="width:194.35pt;height:33pt" o:ole="">
                                <v:imagedata r:id="rId85" o:title=""/>
                              </v:shape>
                              <o:OLEObject Type="Embed" ProgID="Equation.DSMT4" ShapeID="_x0000_i1048" DrawAspect="Content" ObjectID="_1792678750" r:id="rId106"/>
                            </w:object>
                          </w:r>
                        </w:p>
                        <w:p w14:paraId="48426E89" w14:textId="77777777" w:rsidR="004A4607" w:rsidRPr="004A4607" w:rsidRDefault="004A4607" w:rsidP="004A4607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4A4607">
                            <w:rPr>
                              <w:rFonts w:ascii="Yu Gothic" w:eastAsia="Yu Gothic" w:hAnsi="Yu Gothic" w:cs="MS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4A4607">
                            <w:rPr>
                              <w:rFonts w:ascii="Palatino Linotype" w:hAnsi="Palatino Linotype"/>
                              <w:position w:val="-24"/>
                              <w:sz w:val="24"/>
                              <w:szCs w:val="24"/>
                            </w:rPr>
                            <w:object w:dxaOrig="800" w:dyaOrig="639" w14:anchorId="6478314F">
                              <v:shape id="_x0000_i1049" type="#_x0000_t75" style="width:40.65pt;height:31.65pt" o:ole="">
                                <v:imagedata r:id="rId87" o:title=""/>
                              </v:shape>
                              <o:OLEObject Type="Embed" ProgID="Equation.DSMT4" ShapeID="_x0000_i1049" DrawAspect="Content" ObjectID="_1792678751" r:id="rId107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(</w:t>
                          </w:r>
                          <w:r w:rsidRPr="004A4607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40" w:dyaOrig="260" w14:anchorId="72089C42">
                              <v:shape id="_x0000_i1050" type="#_x0000_t75" style="width:12pt;height:13.35pt" o:ole="">
                                <v:imagedata r:id="rId89" o:title=""/>
                              </v:shape>
                              <o:OLEObject Type="Embed" ProgID="Equation.DSMT4" ShapeID="_x0000_i1050" DrawAspect="Content" ObjectID="_1792678752" r:id="rId108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là bán kính đường tròn ngoại tiếp</w:t>
                          </w:r>
                          <w:r w:rsidRPr="004A460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4F5F7F3F">
                              <v:shape id="_x0000_i1051" type="#_x0000_t75" style="width:37.65pt;height:14.35pt" o:ole="">
                                <v:imagedata r:id="rId91" o:title=""/>
                              </v:shape>
                              <o:OLEObject Type="Embed" ProgID="Equation.DSMT4" ShapeID="_x0000_i1051" DrawAspect="Content" ObjectID="_1792678753" r:id="rId109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)</w: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37976446" w14:textId="77777777" w:rsidR="004A4607" w:rsidRPr="004A4607" w:rsidRDefault="004A4607" w:rsidP="004A4607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4A4607">
                            <w:rPr>
                              <w:rFonts w:ascii="Yu Gothic" w:eastAsia="Yu Gothic" w:hAnsi="Yu Gothic" w:cs="MS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4A4607">
                            <w:rPr>
                              <w:rFonts w:eastAsia="Yu Gothic" w:cs="MS Gothic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4A4607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720" w:dyaOrig="340" w14:anchorId="1DA163B0">
                              <v:shape id="_x0000_i1052" type="#_x0000_t75" style="width:36pt;height:16.65pt" o:ole="">
                                <v:imagedata r:id="rId93" o:title=""/>
                              </v:shape>
                              <o:OLEObject Type="Embed" ProgID="Equation.DSMT4" ShapeID="_x0000_i1052" DrawAspect="Content" ObjectID="_1792678754" r:id="rId110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(</w:t>
                          </w:r>
                          <w:r w:rsidRPr="004A460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180" w:dyaOrig="220" w14:anchorId="537A1B92">
                              <v:shape id="_x0000_i1053" type="#_x0000_t75" style="width:9pt;height:11.35pt" o:ole="">
                                <v:imagedata r:id="rId95" o:title=""/>
                              </v:shape>
                              <o:OLEObject Type="Embed" ProgID="Equation.DSMT4" ShapeID="_x0000_i1053" DrawAspect="Content" ObjectID="_1792678755" r:id="rId111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là bán kính đường tr</w: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ò</w: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n nội tiếp</w:t>
                          </w:r>
                          <w:r w:rsidRPr="004A460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0E809891">
                              <v:shape id="_x0000_i1054" type="#_x0000_t75" style="width:37.65pt;height:14.35pt" o:ole="">
                                <v:imagedata r:id="rId97" o:title=""/>
                              </v:shape>
                              <o:OLEObject Type="Embed" ProgID="Equation.DSMT4" ShapeID="_x0000_i1054" DrawAspect="Content" ObjectID="_1792678756" r:id="rId112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)</w: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45EE977D" w14:textId="77777777" w:rsidR="004A4607" w:rsidRPr="004A4607" w:rsidRDefault="004A4607" w:rsidP="004A460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4A4607">
                            <w:rPr>
                              <w:rFonts w:ascii="Yu Gothic" w:eastAsia="Yu Gothic" w:hAnsi="Yu Gothic" w:cs="MS Gothic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⑸</w:t>
                          </w:r>
                          <w:r w:rsidRPr="004A4607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4A4607">
                            <w:rPr>
                              <w:rFonts w:ascii="Palatino Linotype" w:hAnsi="Palatino Linotype"/>
                              <w:position w:val="-18"/>
                              <w:sz w:val="24"/>
                              <w:szCs w:val="24"/>
                            </w:rPr>
                            <w:object w:dxaOrig="2740" w:dyaOrig="499" w14:anchorId="7669B50F">
                              <v:shape id="_x0000_i1055" type="#_x0000_t75" style="width:136.35pt;height:24.65pt" o:ole="">
                                <v:imagedata r:id="rId99" o:title=""/>
                              </v:shape>
                              <o:OLEObject Type="Embed" ProgID="Equation.DSMT4" ShapeID="_x0000_i1055" DrawAspect="Content" ObjectID="_1792678757" r:id="rId113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với</w:t>
                          </w:r>
                          <w:r w:rsidRPr="004A4607">
                            <w:rPr>
                              <w:rFonts w:ascii="Palatino Linotype" w:hAnsi="Palatino Linotype"/>
                              <w:position w:val="-24"/>
                              <w:sz w:val="24"/>
                              <w:szCs w:val="24"/>
                            </w:rPr>
                            <w:object w:dxaOrig="1240" w:dyaOrig="639" w14:anchorId="5053FE1A">
                              <v:shape id="_x0000_i1056" type="#_x0000_t75" style="width:62.35pt;height:31.65pt" o:ole="">
                                <v:imagedata r:id="rId101" o:title=""/>
                              </v:shape>
                              <o:OLEObject Type="Embed" ProgID="Equation.DSMT4" ShapeID="_x0000_i1056" DrawAspect="Content" ObjectID="_1792678758" r:id="rId114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, với </w:t>
                          </w:r>
                          <w:r w:rsidRPr="004A4607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200" w:dyaOrig="279" w14:anchorId="41481CD0">
                              <v:shape id="_x0000_i1057" type="#_x0000_t75" style="width:9.65pt;height:14.35pt" o:ole="">
                                <v:imagedata r:id="rId103" o:title=""/>
                              </v:shape>
                              <o:OLEObject Type="Embed" ProgID="Equation.DSMT4" ShapeID="_x0000_i1057" DrawAspect="Content" ObjectID="_1792678759" r:id="rId115"/>
                            </w:object>
                          </w:r>
                          <w:r w:rsidRPr="004A4607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là nửa chu vi.</w:t>
                          </w:r>
                        </w:p>
                        <w:p w14:paraId="6D3669E1" w14:textId="77777777" w:rsidR="007E3E45" w:rsidRPr="00A71BED" w:rsidRDefault="007E3E45" w:rsidP="007E3E45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22" o:spid="_x0000_s1074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">
                  <v:imagedata r:id="rId38" o:title=""/>
                </v:shape>
                <w10:anchorlock/>
              </v:group>
            </w:pict>
          </mc:Fallback>
        </mc:AlternateContent>
      </w:r>
    </w:p>
    <w:p w14:paraId="4BED2A3D" w14:textId="77777777" w:rsidR="00B17D3A" w:rsidRPr="008C40C9" w:rsidRDefault="00B17D3A" w:rsidP="00B17D3A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10"/>
          <w:szCs w:val="10"/>
          <w:lang w:val="vi-VN"/>
        </w:rPr>
      </w:pPr>
    </w:p>
    <w:p w14:paraId="647A4B29" w14:textId="77777777" w:rsidR="00B17D3A" w:rsidRPr="004A4607" w:rsidRDefault="00B17D3A" w:rsidP="00B17D3A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4A4607">
        <w:rPr>
          <w:rFonts w:ascii="Quicksand" w:hAnsi="Quicksand"/>
          <w:b/>
          <w:color w:val="C00000"/>
          <w:sz w:val="24"/>
          <w:szCs w:val="24"/>
        </w:rPr>
        <w:t>5. Giải tam giác</w:t>
      </w:r>
    </w:p>
    <w:p w14:paraId="42A25E67" w14:textId="77777777" w:rsidR="00B17D3A" w:rsidRDefault="00B17D3A" w:rsidP="00B17D3A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6BA61584" wp14:editId="5D9466AE">
                <wp:extent cx="6481445" cy="1250831"/>
                <wp:effectExtent l="0" t="0" r="0" b="6985"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50831"/>
                          <a:chOff x="0" y="0"/>
                          <a:chExt cx="6499860" cy="1254729"/>
                        </a:xfrm>
                      </wpg:grpSpPr>
                      <wpg:grpSp>
                        <wpg:cNvPr id="254" name="Group 254"/>
                        <wpg:cNvGrpSpPr/>
                        <wpg:grpSpPr>
                          <a:xfrm>
                            <a:off x="0" y="0"/>
                            <a:ext cx="6499860" cy="1254445"/>
                            <a:chOff x="0" y="-324969"/>
                            <a:chExt cx="6499860" cy="1255380"/>
                          </a:xfrm>
                        </wpg:grpSpPr>
                        <wpg:grpSp>
                          <wpg:cNvPr id="255" name="Group 255"/>
                          <wpg:cNvGrpSpPr/>
                          <wpg:grpSpPr>
                            <a:xfrm>
                              <a:off x="0" y="-326"/>
                              <a:ext cx="6499860" cy="930737"/>
                              <a:chOff x="0" y="-326"/>
                              <a:chExt cx="6500186" cy="930942"/>
                            </a:xfrm>
                          </wpg:grpSpPr>
                          <wps:wsp>
                            <wps:cNvPr id="42" name="Rectangle 42"/>
                            <wps:cNvSpPr/>
                            <wps:spPr>
                              <a:xfrm>
                                <a:off x="0" y="-251"/>
                                <a:ext cx="6372676" cy="9308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" name="Rounded Rectangle 43"/>
                            <wps:cNvSpPr/>
                            <wps:spPr>
                              <a:xfrm>
                                <a:off x="113356" y="-326"/>
                                <a:ext cx="6386830" cy="930896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" name="Rectangle 44"/>
                            <wps:cNvSpPr/>
                            <wps:spPr>
                              <a:xfrm>
                                <a:off x="75571" y="-256"/>
                                <a:ext cx="1065597" cy="9308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45" name="Picture 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6" name="Text Box 46"/>
                        <wps:cNvSpPr txBox="1"/>
                        <wps:spPr>
                          <a:xfrm>
                            <a:off x="317396" y="316990"/>
                            <a:ext cx="5954524" cy="9377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D0C67E" w14:textId="77777777" w:rsidR="00B17D3A" w:rsidRPr="004A4607" w:rsidRDefault="00B17D3A" w:rsidP="00B17D3A">
                              <w:pPr>
                                <w:spacing w:after="0" w:line="240" w:lineRule="auto"/>
                                <w:ind w:left="540" w:hanging="540"/>
                                <w:rPr>
                                  <w:rFonts w:ascii="Palatino Linotype" w:eastAsia="Calibri" w:hAnsi="Palatino Linotype"/>
                                  <w:bCs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A4607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» </w:t>
                              </w:r>
                              <w:r w:rsidRPr="004A4607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ab/>
                              </w:r>
                              <w:r w:rsidRPr="004A4607">
                                <w:rPr>
                                  <w:rFonts w:ascii="Palatino Linotype" w:eastAsia="Times New Roman" w:hAnsi="Palatino Linotype" w:cs="Times New Roman"/>
                                  <w:sz w:val="24"/>
                                  <w:szCs w:val="24"/>
                                </w:rPr>
                                <w:t>Giải tam giác là tìm số đo các cạnh còn lại và các góc còn lại của tam giác khi biết một số yếu tố cho trước.</w:t>
                              </w:r>
                            </w:p>
                            <w:p w14:paraId="6C5BAB7C" w14:textId="77777777" w:rsidR="00B17D3A" w:rsidRPr="004A4607" w:rsidRDefault="00B17D3A" w:rsidP="00B17D3A">
                              <w:pPr>
                                <w:spacing w:after="0" w:line="240" w:lineRule="auto"/>
                                <w:ind w:left="540" w:hanging="540"/>
                                <w:rPr>
                                  <w:rFonts w:ascii="Palatino Linotype" w:eastAsia="Calibri" w:hAnsi="Palatino Linotype"/>
                                  <w:bCs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4A4607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» </w:t>
                              </w:r>
                              <w:r w:rsidRPr="004A4607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ab/>
                              </w:r>
                              <w:r w:rsidRPr="004A4607">
                                <w:rPr>
                                  <w:rFonts w:ascii="Palatino Linotype" w:eastAsia="Times New Roman" w:hAnsi="Palatino Linotype" w:cs="Times New Roman"/>
                                  <w:sz w:val="24"/>
                                  <w:szCs w:val="24"/>
                                </w:rPr>
                                <w:t>Để giải tam giác ta sử dụng một cách hợp lý các công cụ là: Định lý cosin, định lý sin và công thức về diện tích tam giác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A61584" id="Group 253" o:spid="_x0000_s1075" style="width:510.35pt;height:98.5pt;mso-position-horizontal-relative:char;mso-position-vertical-relative:line" coordsize="64998,12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">
                <v:group id="Group 254" o:spid="_x0000_s1076" style="position:absolute;width:64998;height:12544" coordorigin=",-3249" coordsize="64998,12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<v:group id="Group 255" o:spid="_x0000_s1077" style="position:absolute;top:-3;width:64998;height:9307" coordorigin=",-3" coordsize="65001,9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<v:rect id="Rectangle 42" o:spid="_x0000_s1078" style="position:absolute;top:-2;width:63726;height:9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" fillcolor="#c00000" stroked="f" strokeweight="1pt"/>
                    <v:roundrect id="Rounded Rectangle 43" o:spid="_x0000_s1079" style="position:absolute;left:1133;top:-3;width:63868;height:930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" fillcolor="#fff2cc [663]" stroked="f" strokeweight="1pt">
                      <v:stroke joinstyle="miter"/>
                    </v:roundrect>
                    <v:rect id="Rectangle 44" o:spid="_x0000_s1080" style="position:absolute;left:755;top:-2;width:10656;height:9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" fillcolor="#fff2cc [663]" stroked="f" strokeweight="1pt"/>
                  </v:group>
                  <v:shape id="Picture 45" o:spid="_x0000_s1081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">
                    <v:imagedata r:id="rId117" o:title=""/>
                  </v:shape>
                </v:group>
                <v:shape id="Text Box 46" o:spid="_x0000_s1082" type="#_x0000_t202" style="position:absolute;left:3173;top:3169;width:59546;height:9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14:paraId="28D0C67E" w14:textId="77777777" w:rsidR="00B17D3A" w:rsidRPr="004A4607" w:rsidRDefault="00B17D3A" w:rsidP="00B17D3A">
                        <w:pPr>
                          <w:spacing w:after="0" w:line="240" w:lineRule="auto"/>
                          <w:ind w:left="540" w:hanging="540"/>
                          <w:rPr>
                            <w:rFonts w:ascii="Palatino Linotype" w:eastAsia="Calibri" w:hAnsi="Palatino Linotype"/>
                            <w:bCs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A4607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» </w:t>
                        </w:r>
                        <w:r w:rsidRPr="004A4607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ab/>
                        </w:r>
                        <w:r w:rsidRPr="004A4607">
                          <w:rPr>
                            <w:rFonts w:ascii="Palatino Linotype" w:eastAsia="Times New Roman" w:hAnsi="Palatino Linotype" w:cs="Times New Roman"/>
                            <w:sz w:val="24"/>
                            <w:szCs w:val="24"/>
                          </w:rPr>
                          <w:t>Giải tam giác là tìm số đo các cạnh còn lại và các góc còn lại của tam giác khi biết một số yếu tố cho trước.</w:t>
                        </w:r>
                      </w:p>
                      <w:p w14:paraId="6C5BAB7C" w14:textId="77777777" w:rsidR="00B17D3A" w:rsidRPr="004A4607" w:rsidRDefault="00B17D3A" w:rsidP="00B17D3A">
                        <w:pPr>
                          <w:spacing w:after="0" w:line="240" w:lineRule="auto"/>
                          <w:ind w:left="540" w:hanging="540"/>
                          <w:rPr>
                            <w:rFonts w:ascii="Palatino Linotype" w:eastAsia="Calibri" w:hAnsi="Palatino Linotype"/>
                            <w:bCs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4A4607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» </w:t>
                        </w:r>
                        <w:r w:rsidRPr="004A4607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ab/>
                        </w:r>
                        <w:r w:rsidRPr="004A4607">
                          <w:rPr>
                            <w:rFonts w:ascii="Palatino Linotype" w:eastAsia="Times New Roman" w:hAnsi="Palatino Linotype" w:cs="Times New Roman"/>
                            <w:sz w:val="24"/>
                            <w:szCs w:val="24"/>
                          </w:rPr>
                          <w:t>Để giải tam giác ta sử dụng một cách hợp lý các công cụ là: Định lý cosin, định lý sin và công thức về diện tích tam giác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A0C6E95" w14:textId="77777777" w:rsidR="00C41812" w:rsidRDefault="00C41812">
      <w:pPr>
        <w:rPr>
          <w:rFonts w:ascii="Palatino Linotype" w:eastAsia="Calibri" w:hAnsi="Palatino Linotype" w:cs="Times New Roman"/>
          <w:b/>
          <w:szCs w:val="24"/>
        </w:rPr>
      </w:pPr>
      <w:r>
        <w:rPr>
          <w:rFonts w:ascii="Palatino Linotype" w:eastAsia="Calibri" w:hAnsi="Palatino Linotype" w:cs="Times New Roman"/>
          <w:b/>
          <w:szCs w:val="24"/>
        </w:rPr>
        <w:br w:type="page"/>
      </w:r>
    </w:p>
    <w:p w14:paraId="79FB29CF" w14:textId="77777777" w:rsidR="00C41812" w:rsidRPr="00F56552" w:rsidRDefault="00C41812" w:rsidP="00C41812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134199F" wp14:editId="66C7BEA1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8F97B" w14:textId="77777777" w:rsidR="00C41812" w:rsidRPr="009C3D7A" w:rsidRDefault="00C41812" w:rsidP="00C41812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836524" w14:textId="77777777" w:rsidR="00C41812" w:rsidRPr="000C2FA8" w:rsidRDefault="00C41812" w:rsidP="00C4181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34199F" id="Group 7" o:spid="_x0000_s108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">
                <v:shape id="Picture 8" o:spid="_x0000_s108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08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808F97B" w14:textId="77777777" w:rsidR="00C41812" w:rsidRPr="009C3D7A" w:rsidRDefault="00C41812" w:rsidP="00C41812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8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6836524" w14:textId="77777777" w:rsidR="00C41812" w:rsidRPr="000C2FA8" w:rsidRDefault="00C41812" w:rsidP="00C41812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7FE8AE" w14:textId="77777777" w:rsidR="00C41812" w:rsidRPr="00F56552" w:rsidRDefault="00C41812" w:rsidP="00C41812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662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1E066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color w:val="C00000"/>
          <w:sz w:val="26"/>
          <w:szCs w:val="26"/>
          <w:lang w:val="vi-VN"/>
        </w:rPr>
        <w:t>Giải tam giác</w:t>
      </w:r>
    </w:p>
    <w:p w14:paraId="4D0E2610" w14:textId="77777777" w:rsidR="00C41812" w:rsidRPr="00F56552" w:rsidRDefault="00C41812" w:rsidP="00C4181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7E90679" wp14:editId="61AA1D95">
                <wp:extent cx="6680887" cy="4838701"/>
                <wp:effectExtent l="0" t="0" r="24765" b="19050"/>
                <wp:docPr id="346856724" name="Group 3468567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4838701"/>
                          <a:chOff x="0" y="-43020"/>
                          <a:chExt cx="6680887" cy="4838701"/>
                        </a:xfrm>
                      </wpg:grpSpPr>
                      <wpg:grpSp>
                        <wpg:cNvPr id="346856725" name="Group 346856725"/>
                        <wpg:cNvGrpSpPr/>
                        <wpg:grpSpPr>
                          <a:xfrm>
                            <a:off x="0" y="140576"/>
                            <a:ext cx="6680887" cy="4655105"/>
                            <a:chOff x="0" y="-8876"/>
                            <a:chExt cx="6825515" cy="4784358"/>
                          </a:xfrm>
                        </wpg:grpSpPr>
                        <wps:wsp>
                          <wps:cNvPr id="346856726" name="Rectangle: Rounded Corners 19"/>
                          <wps:cNvSpPr/>
                          <wps:spPr>
                            <a:xfrm>
                              <a:off x="0" y="152694"/>
                              <a:ext cx="6825515" cy="4622788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D5B9796" w14:textId="77777777" w:rsidR="00C41812" w:rsidRPr="00C41812" w:rsidRDefault="00C41812" w:rsidP="00C41812">
                                <w:pPr>
                                  <w:tabs>
                                    <w:tab w:val="left" w:pos="5400"/>
                                  </w:tabs>
                                  <w:spacing w:after="0" w:line="240" w:lineRule="auto"/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</w:pP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lang w:val="vi-VN"/>
                                  </w:rPr>
                                  <w:t>≫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 xml:space="preserve"> Định lý cos: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lang w:val="vi-VN"/>
                                  </w:rPr>
                                  <w:t>≫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 xml:space="preserve"> Hệ quả</w:t>
                                </w:r>
                              </w:p>
                              <w:p w14:paraId="1DD350AD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C4181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</w:rPr>
                                  <w:t>⑴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</w:rPr>
                                  <w:object w:dxaOrig="2340" w:dyaOrig="340" w14:anchorId="06862A96">
                                    <v:shape id="_x0000_i1058" type="#_x0000_t75" style="width:117pt;height:17.35pt" o:ole="">
                                      <v:imagedata r:id="rId16" o:title=""/>
                                    </v:shape>
                                    <o:OLEObject Type="Embed" ProgID="Equation.DSMT4" ShapeID="_x0000_i1058" DrawAspect="Content" ObjectID="_1792678760" r:id="rId118"/>
                                  </w:objec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⑷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1960" w:dyaOrig="660" w14:anchorId="641C79DB">
                                    <v:shape id="_x0000_i1059" type="#_x0000_t75" style="width:97.65pt;height:33pt" o:ole="">
                                      <v:imagedata r:id="rId22" o:title=""/>
                                    </v:shape>
                                    <o:OLEObject Type="Embed" ProgID="Equation.DSMT4" ShapeID="_x0000_i1059" DrawAspect="Content" ObjectID="_1792678761" r:id="rId119"/>
                                  </w:object>
                                </w:r>
                              </w:p>
                              <w:p w14:paraId="4ECAC800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⑵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</w:rPr>
                                  <w:object w:dxaOrig="2299" w:dyaOrig="340" w14:anchorId="337BBDB2">
                                    <v:shape id="_x0000_i1060" type="#_x0000_t75" style="width:114.65pt;height:17.35pt" o:ole="">
                                      <v:imagedata r:id="rId18" o:title=""/>
                                    </v:shape>
                                    <o:OLEObject Type="Embed" ProgID="Equation.DSMT4" ShapeID="_x0000_i1060" DrawAspect="Content" ObjectID="_1792678762" r:id="rId120"/>
                                  </w:objec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⑸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1920" w:dyaOrig="660" w14:anchorId="2D292829">
                                    <v:shape id="_x0000_i1061" type="#_x0000_t75" style="width:96pt;height:33pt" o:ole="">
                                      <v:imagedata r:id="rId24" o:title=""/>
                                    </v:shape>
                                    <o:OLEObject Type="Embed" ProgID="Equation.DSMT4" ShapeID="_x0000_i1061" DrawAspect="Content" ObjectID="_1792678763" r:id="rId121"/>
                                  </w:object>
                                </w:r>
                              </w:p>
                              <w:p w14:paraId="546788F5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</w:pP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⑶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</w:rPr>
                                  <w:object w:dxaOrig="2320" w:dyaOrig="340" w14:anchorId="1EF68636">
                                    <v:shape id="_x0000_i1062" type="#_x0000_t75" style="width:116.35pt;height:17.35pt" o:ole="">
                                      <v:imagedata r:id="rId20" o:title=""/>
                                    </v:shape>
                                    <o:OLEObject Type="Embed" ProgID="Equation.DSMT4" ShapeID="_x0000_i1062" DrawAspect="Content" ObjectID="_1792678764" r:id="rId122"/>
                                  </w:objec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⑹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1939" w:dyaOrig="660" w14:anchorId="72878CDF">
                                    <v:shape id="_x0000_i1063" type="#_x0000_t75" style="width:97.65pt;height:33pt" o:ole="">
                                      <v:imagedata r:id="rId26" o:title=""/>
                                    </v:shape>
                                    <o:OLEObject Type="Embed" ProgID="Equation.DSMT4" ShapeID="_x0000_i1063" DrawAspect="Content" ObjectID="_1792678765" r:id="rId123"/>
                                  </w:object>
                                </w:r>
                              </w:p>
                              <w:p w14:paraId="22FDFA7E" w14:textId="77777777" w:rsidR="00C41812" w:rsidRPr="00C41812" w:rsidRDefault="00C41812" w:rsidP="00C41812">
                                <w:pPr>
                                  <w:tabs>
                                    <w:tab w:val="left" w:pos="5400"/>
                                  </w:tabs>
                                  <w:spacing w:after="0" w:line="240" w:lineRule="auto"/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</w:pP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lang w:val="vi-VN"/>
                                  </w:rPr>
                                  <w:t>≫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 xml:space="preserve"> Định lý sin: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Cs w:val="24"/>
                                  </w:rPr>
                                  <w:object w:dxaOrig="2740" w:dyaOrig="639" w14:anchorId="55343D3F">
                                    <v:shape id="_x0000_i1064" type="#_x0000_t75" style="width:136.35pt;height:28.35pt" o:ole="">
                                      <v:imagedata r:id="rId41" o:title=""/>
                                    </v:shape>
                                    <o:OLEObject Type="Embed" ProgID="Equation.DSMT4" ShapeID="_x0000_i1064" DrawAspect="Content" ObjectID="_1792678766" r:id="rId124"/>
                                  </w:objec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lang w:val="vi-VN"/>
                                  </w:rPr>
                                  <w:t>≫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 xml:space="preserve"> Hệ quả</w:t>
                                </w:r>
                              </w:p>
                              <w:p w14:paraId="047F854D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</w:rPr>
                                  <w:t>⑴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2980" w:dyaOrig="639" w14:anchorId="501E8C00">
                                    <v:shape id="_x0000_i1065" type="#_x0000_t75" style="width:148.65pt;height:32.35pt" o:ole="">
                                      <v:imagedata r:id="rId43" o:title=""/>
                                    </v:shape>
                                    <o:OLEObject Type="Embed" ProgID="Equation.DSMT4" ShapeID="_x0000_i1065" DrawAspect="Content" ObjectID="_1792678767" r:id="rId125"/>
                                  </w:object>
                                </w:r>
                              </w:p>
                              <w:p w14:paraId="2B298010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⑵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2920" w:dyaOrig="639" w14:anchorId="3EEDCE57">
                                    <v:shape id="_x0000_i1066" type="#_x0000_t75" style="width:146.35pt;height:32.35pt" o:ole="">
                                      <v:imagedata r:id="rId45" o:title=""/>
                                    </v:shape>
                                    <o:OLEObject Type="Embed" ProgID="Equation.DSMT4" ShapeID="_x0000_i1066" DrawAspect="Content" ObjectID="_1792678768" r:id="rId126"/>
                                  </w:object>
                                </w:r>
                              </w:p>
                              <w:p w14:paraId="7222BC47" w14:textId="77777777" w:rsidR="00C41812" w:rsidRP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540"/>
                                  <w:rPr>
                                    <w:color w:val="C00000"/>
                                  </w:rPr>
                                </w:pP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⑶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color w:val="C00000"/>
                                    <w:position w:val="-24"/>
                                  </w:rPr>
                                  <w:object w:dxaOrig="2920" w:dyaOrig="639" w14:anchorId="4411C07D">
                                    <v:shape id="_x0000_i1067" type="#_x0000_t75" style="width:146.35pt;height:32.35pt" o:ole="">
                                      <v:imagedata r:id="rId47" o:title=""/>
                                    </v:shape>
                                    <o:OLEObject Type="Embed" ProgID="Equation.DSMT4" ShapeID="_x0000_i1067" DrawAspect="Content" ObjectID="_1792678769" r:id="rId127"/>
                                  </w:object>
                                </w:r>
                              </w:p>
                              <w:p w14:paraId="399DE129" w14:textId="77777777" w:rsidR="00C41812" w:rsidRPr="00C41812" w:rsidRDefault="00C41812" w:rsidP="00C41812">
                                <w:pPr>
                                  <w:tabs>
                                    <w:tab w:val="left" w:pos="5400"/>
                                  </w:tabs>
                                  <w:spacing w:after="0" w:line="240" w:lineRule="auto"/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</w:pP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lang w:val="vi-VN"/>
                                  </w:rPr>
                                  <w:t>≫</w:t>
                                </w:r>
                                <w:r w:rsidRPr="00C4181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C00000"/>
                                    <w:lang w:val="vi-VN"/>
                                  </w:rPr>
                                  <w:t xml:space="preserve"> Đường trung tuyến: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Cs w:val="24"/>
                                  </w:rPr>
                                  <w:object w:dxaOrig="2620" w:dyaOrig="660" w14:anchorId="78124FED">
                                    <v:shape id="_x0000_i1068" type="#_x0000_t75" style="width:131.35pt;height:32.35pt" o:ole="">
                                      <v:imagedata r:id="rId128" o:title=""/>
                                    </v:shape>
                                    <o:OLEObject Type="Embed" ProgID="Equation.DSMT4" ShapeID="_x0000_i1068" DrawAspect="Content" ObjectID="_1792678770" r:id="rId129"/>
                                  </w:object>
                                </w:r>
                              </w:p>
                              <w:p w14:paraId="78D3B4FD" w14:textId="77777777" w:rsidR="00C41812" w:rsidRDefault="00C41812" w:rsidP="00C41812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69207F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Gọi</w: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1060" w:dyaOrig="380" w14:anchorId="7191331A">
                                    <v:shape id="_x0000_i1069" type="#_x0000_t75" style="width:52.65pt;height:19.35pt" o:ole="">
                                      <v:imagedata r:id="rId62" o:title=""/>
                                    </v:shape>
                                    <o:OLEObject Type="Embed" ProgID="Equation.DSMT4" ShapeID="_x0000_i1069" DrawAspect="Content" ObjectID="_1792678771" r:id="rId130"/>
                                  </w:object>
                                </w:r>
                                <w:r w:rsidRPr="0069207F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ần lượt là độ dài các đường trung tuyến từ </w: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position w:val="-8"/>
                                    <w:szCs w:val="24"/>
                                  </w:rPr>
                                  <w:object w:dxaOrig="760" w:dyaOrig="300" w14:anchorId="6A625DF6">
                                    <v:shape id="_x0000_i1070" type="#_x0000_t75" style="width:37.65pt;height:15pt" o:ole="">
                                      <v:imagedata r:id="rId64" o:title=""/>
                                    </v:shape>
                                    <o:OLEObject Type="Embed" ProgID="Equation.DSMT4" ShapeID="_x0000_i1070" DrawAspect="Content" ObjectID="_1792678772" r:id="rId131"/>
                                  </w:object>
                                </w:r>
                              </w:p>
                              <w:p w14:paraId="6CD3389B" w14:textId="77777777" w:rsidR="00C41812" w:rsidRPr="00C41812" w:rsidRDefault="00C41812" w:rsidP="00C41812">
                                <w:pPr>
                                  <w:tabs>
                                    <w:tab w:val="left" w:pos="3600"/>
                                    <w:tab w:val="left" w:pos="648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</w:pPr>
                                <w:r w:rsidRPr="00C4181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</w:rPr>
                                  <w:t>⑴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Cs w:val="24"/>
                                  </w:rPr>
                                  <w:object w:dxaOrig="1800" w:dyaOrig="660" w14:anchorId="5ABB8766">
                                    <v:shape id="_x0000_i1071" type="#_x0000_t75" style="width:90pt;height:33pt" o:ole="">
                                      <v:imagedata r:id="rId66" o:title=""/>
                                    </v:shape>
                                    <o:OLEObject Type="Embed" ProgID="Equation.DSMT4" ShapeID="_x0000_i1071" DrawAspect="Content" ObjectID="_1792678773" r:id="rId132"/>
                                  </w:objec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⑵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Cs w:val="24"/>
                                  </w:rPr>
                                  <w:object w:dxaOrig="1800" w:dyaOrig="660" w14:anchorId="67463682">
                                    <v:shape id="_x0000_i1072" type="#_x0000_t75" style="width:90pt;height:33pt" o:ole="">
                                      <v:imagedata r:id="rId68" o:title=""/>
                                    </v:shape>
                                    <o:OLEObject Type="Embed" ProgID="Equation.DSMT4" ShapeID="_x0000_i1072" DrawAspect="Content" ObjectID="_1792678774" r:id="rId133"/>
                                  </w:objec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  <w:tab/>
                                </w:r>
                                <w:r w:rsidRPr="00C4181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</w:rPr>
                                  <w:t>⑶</w:t>
                                </w:r>
                                <w:r w:rsidRPr="00C41812">
                                  <w:rPr>
                                    <w:b/>
                                    <w:color w:val="C00000"/>
                                  </w:rPr>
                                  <w:t xml:space="preserve"> </w:t>
                                </w:r>
                                <w:r w:rsidRPr="00C41812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Cs w:val="24"/>
                                  </w:rPr>
                                  <w:object w:dxaOrig="1800" w:dyaOrig="660" w14:anchorId="0BA60CFF">
                                    <v:shape id="_x0000_i1073" type="#_x0000_t75" style="width:90pt;height:33pt" o:ole="">
                                      <v:imagedata r:id="rId70" o:title=""/>
                                    </v:shape>
                                    <o:OLEObject Type="Embed" ProgID="Equation.DSMT4" ShapeID="_x0000_i1073" DrawAspect="Content" ObjectID="_1792678775" r:id="rId134"/>
                                  </w:object>
                                </w:r>
                              </w:p>
                              <w:p w14:paraId="7E2F8552" w14:textId="77777777" w:rsidR="00C41812" w:rsidRPr="008E055F" w:rsidRDefault="00C41812" w:rsidP="00C41812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727" name="Group 346856727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728" name="Group 346856728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729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30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31" name="Text Box 34685673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B05FEC" w14:textId="77777777" w:rsidR="00C41812" w:rsidRPr="00000144" w:rsidRDefault="00C41812" w:rsidP="00C4181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732" name="Picture 346856732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7E90679" id="Group 346856724" o:spid="_x0000_s1087" style="width:526.05pt;height:381pt;mso-position-horizontal-relative:char;mso-position-vertical-relative:line" coordorigin=",-430" coordsize="66808,483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">
                <v:group id="Group 346856725" o:spid="_x0000_s1088" style="position:absolute;top:1405;width:66808;height:46551" coordorigin=",-88" coordsize="68255,47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">
                  <v:roundrect id="Rectangle: Rounded Corners 19" o:spid="_x0000_s1089" style="position:absolute;top:1526;width:68255;height:4622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14:paraId="5D5B9796" w14:textId="77777777" w:rsidR="00C41812" w:rsidRPr="00C41812" w:rsidRDefault="00C41812" w:rsidP="00C41812">
                          <w:pPr>
                            <w:tabs>
                              <w:tab w:val="left" w:pos="5400"/>
                            </w:tabs>
                            <w:spacing w:after="0" w:line="240" w:lineRule="auto"/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</w:pP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lang w:val="vi-VN"/>
                            </w:rPr>
                            <w:t>≫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 xml:space="preserve"> Định lý cos: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lang w:val="vi-VN"/>
                            </w:rPr>
                            <w:t>≫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 xml:space="preserve"> Hệ quả</w:t>
                          </w:r>
                        </w:p>
                        <w:p w14:paraId="1DD350AD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C4181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</w:rPr>
                            <w:t>⑴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6"/>
                            </w:rPr>
                            <w:object w:dxaOrig="2340" w:dyaOrig="340" w14:anchorId="06862A96">
                              <v:shape id="_x0000_i1058" type="#_x0000_t75" style="width:117pt;height:17.35pt" o:ole="">
                                <v:imagedata r:id="rId16" o:title=""/>
                              </v:shape>
                              <o:OLEObject Type="Embed" ProgID="Equation.DSMT4" ShapeID="_x0000_i1058" DrawAspect="Content" ObjectID="_1792678760" r:id="rId136"/>
                            </w:objec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⑷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1960" w:dyaOrig="660" w14:anchorId="641C79DB">
                              <v:shape id="_x0000_i1059" type="#_x0000_t75" style="width:97.65pt;height:33pt" o:ole="">
                                <v:imagedata r:id="rId22" o:title=""/>
                              </v:shape>
                              <o:OLEObject Type="Embed" ProgID="Equation.DSMT4" ShapeID="_x0000_i1059" DrawAspect="Content" ObjectID="_1792678761" r:id="rId137"/>
                            </w:object>
                          </w:r>
                        </w:p>
                        <w:p w14:paraId="4ECAC800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⑵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6"/>
                            </w:rPr>
                            <w:object w:dxaOrig="2299" w:dyaOrig="340" w14:anchorId="337BBDB2">
                              <v:shape id="_x0000_i1060" type="#_x0000_t75" style="width:114.65pt;height:17.35pt" o:ole="">
                                <v:imagedata r:id="rId18" o:title=""/>
                              </v:shape>
                              <o:OLEObject Type="Embed" ProgID="Equation.DSMT4" ShapeID="_x0000_i1060" DrawAspect="Content" ObjectID="_1792678762" r:id="rId138"/>
                            </w:objec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⑸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1920" w:dyaOrig="660" w14:anchorId="2D292829">
                              <v:shape id="_x0000_i1061" type="#_x0000_t75" style="width:96pt;height:33pt" o:ole="">
                                <v:imagedata r:id="rId24" o:title=""/>
                              </v:shape>
                              <o:OLEObject Type="Embed" ProgID="Equation.DSMT4" ShapeID="_x0000_i1061" DrawAspect="Content" ObjectID="_1792678763" r:id="rId139"/>
                            </w:object>
                          </w:r>
                        </w:p>
                        <w:p w14:paraId="546788F5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</w:pP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⑶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6"/>
                            </w:rPr>
                            <w:object w:dxaOrig="2320" w:dyaOrig="340" w14:anchorId="1EF68636">
                              <v:shape id="_x0000_i1062" type="#_x0000_t75" style="width:116.35pt;height:17.35pt" o:ole="">
                                <v:imagedata r:id="rId20" o:title=""/>
                              </v:shape>
                              <o:OLEObject Type="Embed" ProgID="Equation.DSMT4" ShapeID="_x0000_i1062" DrawAspect="Content" ObjectID="_1792678764" r:id="rId140"/>
                            </w:objec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⑹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1939" w:dyaOrig="660" w14:anchorId="72878CDF">
                              <v:shape id="_x0000_i1063" type="#_x0000_t75" style="width:97.65pt;height:33pt" o:ole="">
                                <v:imagedata r:id="rId26" o:title=""/>
                              </v:shape>
                              <o:OLEObject Type="Embed" ProgID="Equation.DSMT4" ShapeID="_x0000_i1063" DrawAspect="Content" ObjectID="_1792678765" r:id="rId141"/>
                            </w:object>
                          </w:r>
                        </w:p>
                        <w:p w14:paraId="22FDFA7E" w14:textId="77777777" w:rsidR="00C41812" w:rsidRPr="00C41812" w:rsidRDefault="00C41812" w:rsidP="00C41812">
                          <w:pPr>
                            <w:tabs>
                              <w:tab w:val="left" w:pos="5400"/>
                            </w:tabs>
                            <w:spacing w:after="0" w:line="240" w:lineRule="auto"/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</w:pP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lang w:val="vi-VN"/>
                            </w:rPr>
                            <w:t>≫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 xml:space="preserve"> Định lý sin: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Cs w:val="24"/>
                            </w:rPr>
                            <w:object w:dxaOrig="2740" w:dyaOrig="639" w14:anchorId="55343D3F">
                              <v:shape id="_x0000_i1064" type="#_x0000_t75" style="width:136.35pt;height:28.35pt" o:ole="">
                                <v:imagedata r:id="rId41" o:title=""/>
                              </v:shape>
                              <o:OLEObject Type="Embed" ProgID="Equation.DSMT4" ShapeID="_x0000_i1064" DrawAspect="Content" ObjectID="_1792678766" r:id="rId142"/>
                            </w:objec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lang w:val="vi-VN"/>
                            </w:rPr>
                            <w:t>≫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 xml:space="preserve"> Hệ quả</w:t>
                          </w:r>
                        </w:p>
                        <w:p w14:paraId="047F854D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</w:rPr>
                            <w:t>⑴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2980" w:dyaOrig="639" w14:anchorId="501E8C00">
                              <v:shape id="_x0000_i1065" type="#_x0000_t75" style="width:148.65pt;height:32.35pt" o:ole="">
                                <v:imagedata r:id="rId43" o:title=""/>
                              </v:shape>
                              <o:OLEObject Type="Embed" ProgID="Equation.DSMT4" ShapeID="_x0000_i1065" DrawAspect="Content" ObjectID="_1792678767" r:id="rId143"/>
                            </w:object>
                          </w:r>
                        </w:p>
                        <w:p w14:paraId="2B298010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⑵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2920" w:dyaOrig="639" w14:anchorId="3EEDCE57">
                              <v:shape id="_x0000_i1066" type="#_x0000_t75" style="width:146.35pt;height:32.35pt" o:ole="">
                                <v:imagedata r:id="rId45" o:title=""/>
                              </v:shape>
                              <o:OLEObject Type="Embed" ProgID="Equation.DSMT4" ShapeID="_x0000_i1066" DrawAspect="Content" ObjectID="_1792678768" r:id="rId144"/>
                            </w:object>
                          </w:r>
                        </w:p>
                        <w:p w14:paraId="7222BC47" w14:textId="77777777" w:rsidR="00C41812" w:rsidRP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540"/>
                            <w:rPr>
                              <w:color w:val="C00000"/>
                            </w:rPr>
                          </w:pP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⑶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color w:val="C00000"/>
                              <w:position w:val="-24"/>
                            </w:rPr>
                            <w:object w:dxaOrig="2920" w:dyaOrig="639" w14:anchorId="4411C07D">
                              <v:shape id="_x0000_i1067" type="#_x0000_t75" style="width:146.35pt;height:32.35pt" o:ole="">
                                <v:imagedata r:id="rId47" o:title=""/>
                              </v:shape>
                              <o:OLEObject Type="Embed" ProgID="Equation.DSMT4" ShapeID="_x0000_i1067" DrawAspect="Content" ObjectID="_1792678769" r:id="rId145"/>
                            </w:object>
                          </w:r>
                        </w:p>
                        <w:p w14:paraId="399DE129" w14:textId="77777777" w:rsidR="00C41812" w:rsidRPr="00C41812" w:rsidRDefault="00C41812" w:rsidP="00C41812">
                          <w:pPr>
                            <w:tabs>
                              <w:tab w:val="left" w:pos="5400"/>
                            </w:tabs>
                            <w:spacing w:after="0" w:line="240" w:lineRule="auto"/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</w:pP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lang w:val="vi-VN"/>
                            </w:rPr>
                            <w:t>≫</w:t>
                          </w:r>
                          <w:r w:rsidRPr="00C41812">
                            <w:rPr>
                              <w:rFonts w:ascii="Palatino Linotype" w:eastAsia="Yu Gothic UI Semibold" w:hAnsi="Palatino Linotype"/>
                              <w:b/>
                              <w:color w:val="C00000"/>
                              <w:lang w:val="vi-VN"/>
                            </w:rPr>
                            <w:t xml:space="preserve"> Đường trung tuyến: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Cs w:val="24"/>
                            </w:rPr>
                            <w:object w:dxaOrig="2620" w:dyaOrig="660" w14:anchorId="78124FED">
                              <v:shape id="_x0000_i1068" type="#_x0000_t75" style="width:131.35pt;height:32.35pt" o:ole="">
                                <v:imagedata r:id="rId128" o:title=""/>
                              </v:shape>
                              <o:OLEObject Type="Embed" ProgID="Equation.DSMT4" ShapeID="_x0000_i1068" DrawAspect="Content" ObjectID="_1792678770" r:id="rId146"/>
                            </w:object>
                          </w:r>
                        </w:p>
                        <w:p w14:paraId="78D3B4FD" w14:textId="77777777" w:rsidR="00C41812" w:rsidRDefault="00C41812" w:rsidP="00C41812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69207F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Gọi</w:t>
                          </w:r>
                          <w:r w:rsidRPr="0069207F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1060" w:dyaOrig="380" w14:anchorId="7191331A">
                              <v:shape id="_x0000_i1069" type="#_x0000_t75" style="width:52.65pt;height:19.35pt" o:ole="">
                                <v:imagedata r:id="rId62" o:title=""/>
                              </v:shape>
                              <o:OLEObject Type="Embed" ProgID="Equation.DSMT4" ShapeID="_x0000_i1069" DrawAspect="Content" ObjectID="_1792678771" r:id="rId147"/>
                            </w:object>
                          </w:r>
                          <w:r w:rsidRPr="0069207F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ần lượt là độ dài các đường trung tuyến từ </w:t>
                          </w:r>
                          <w:r w:rsidRPr="0069207F">
                            <w:rPr>
                              <w:rFonts w:ascii="Palatino Linotype" w:hAnsi="Palatino Linotype"/>
                              <w:position w:val="-8"/>
                              <w:szCs w:val="24"/>
                            </w:rPr>
                            <w:object w:dxaOrig="760" w:dyaOrig="300" w14:anchorId="6A625DF6">
                              <v:shape id="_x0000_i1070" type="#_x0000_t75" style="width:37.65pt;height:15pt" o:ole="">
                                <v:imagedata r:id="rId64" o:title=""/>
                              </v:shape>
                              <o:OLEObject Type="Embed" ProgID="Equation.DSMT4" ShapeID="_x0000_i1070" DrawAspect="Content" ObjectID="_1792678772" r:id="rId148"/>
                            </w:object>
                          </w:r>
                        </w:p>
                        <w:p w14:paraId="6CD3389B" w14:textId="77777777" w:rsidR="00C41812" w:rsidRPr="00C41812" w:rsidRDefault="00C41812" w:rsidP="00C41812">
                          <w:pPr>
                            <w:tabs>
                              <w:tab w:val="left" w:pos="3600"/>
                              <w:tab w:val="left" w:pos="648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</w:pPr>
                          <w:r w:rsidRPr="00C4181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</w:rPr>
                            <w:t>⑴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Cs w:val="24"/>
                            </w:rPr>
                            <w:object w:dxaOrig="1800" w:dyaOrig="660" w14:anchorId="5ABB8766">
                              <v:shape id="_x0000_i1071" type="#_x0000_t75" style="width:90pt;height:33pt" o:ole="">
                                <v:imagedata r:id="rId66" o:title=""/>
                              </v:shape>
                              <o:OLEObject Type="Embed" ProgID="Equation.DSMT4" ShapeID="_x0000_i1071" DrawAspect="Content" ObjectID="_1792678773" r:id="rId149"/>
                            </w:objec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⑵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Cs w:val="24"/>
                            </w:rPr>
                            <w:object w:dxaOrig="1800" w:dyaOrig="660" w14:anchorId="67463682">
                              <v:shape id="_x0000_i1072" type="#_x0000_t75" style="width:90pt;height:33pt" o:ole="">
                                <v:imagedata r:id="rId68" o:title=""/>
                              </v:shape>
                              <o:OLEObject Type="Embed" ProgID="Equation.DSMT4" ShapeID="_x0000_i1072" DrawAspect="Content" ObjectID="_1792678774" r:id="rId150"/>
                            </w:objec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</w:rPr>
                            <w:tab/>
                          </w:r>
                          <w:r w:rsidRPr="00C4181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</w:rPr>
                            <w:t>⑶</w:t>
                          </w:r>
                          <w:r w:rsidRPr="00C41812">
                            <w:rPr>
                              <w:b/>
                              <w:color w:val="C00000"/>
                            </w:rPr>
                            <w:t xml:space="preserve"> </w:t>
                          </w:r>
                          <w:r w:rsidRPr="00C41812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Cs w:val="24"/>
                            </w:rPr>
                            <w:object w:dxaOrig="1800" w:dyaOrig="660" w14:anchorId="0BA60CFF">
                              <v:shape id="_x0000_i1073" type="#_x0000_t75" style="width:90pt;height:33pt" o:ole="">
                                <v:imagedata r:id="rId70" o:title=""/>
                              </v:shape>
                              <o:OLEObject Type="Embed" ProgID="Equation.DSMT4" ShapeID="_x0000_i1073" DrawAspect="Content" ObjectID="_1792678775" r:id="rId151"/>
                            </w:object>
                          </w:r>
                        </w:p>
                        <w:p w14:paraId="7E2F8552" w14:textId="77777777" w:rsidR="00C41812" w:rsidRPr="008E055F" w:rsidRDefault="00C41812" w:rsidP="00C41812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727" o:spid="_x0000_s1090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">
                    <v:group id="Group 346856728" o:spid="_x0000_s1091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92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" adj="20325" fillcolor="#c00000" strokecolor="#c00000" strokeweight="2.25pt"/>
                      <v:shape id="Arrow: Pentagon 27" o:spid="_x0000_s1093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" adj="20334" fillcolor="#fff2cc [663]" stroked="f" strokeweight="1pt"/>
                    </v:group>
                    <v:shape id="Text Box 346856731" o:spid="_x0000_s1094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" filled="f" stroked="f" strokeweight=".5pt">
                      <v:textbox>
                        <w:txbxContent>
                          <w:p w14:paraId="16B05FEC" w14:textId="77777777" w:rsidR="00C41812" w:rsidRPr="00000144" w:rsidRDefault="00C41812" w:rsidP="00C4181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732" o:spid="_x0000_s1095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">
                  <v:imagedata r:id="rId152" o:title=""/>
                </v:shape>
                <w10:anchorlock/>
              </v:group>
            </w:pict>
          </mc:Fallback>
        </mc:AlternateContent>
      </w:r>
    </w:p>
    <w:p w14:paraId="32D71F43" w14:textId="77777777" w:rsidR="00C41812" w:rsidRPr="00F56552" w:rsidRDefault="00C41812" w:rsidP="00C4181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63DBDDC" wp14:editId="19A98DDF">
                <wp:extent cx="6680836" cy="790575"/>
                <wp:effectExtent l="0" t="0" r="5715" b="9525"/>
                <wp:docPr id="346856733" name="Group 3468567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90575"/>
                          <a:chOff x="0" y="9524"/>
                          <a:chExt cx="6680836" cy="790575"/>
                        </a:xfrm>
                      </wpg:grpSpPr>
                      <wpg:grpSp>
                        <wpg:cNvPr id="346856734" name="Group 346856734"/>
                        <wpg:cNvGrpSpPr/>
                        <wpg:grpSpPr>
                          <a:xfrm>
                            <a:off x="0" y="161925"/>
                            <a:ext cx="6680836" cy="638174"/>
                            <a:chOff x="0" y="82942"/>
                            <a:chExt cx="6680973" cy="638373"/>
                          </a:xfrm>
                        </wpg:grpSpPr>
                        <wpg:grpSp>
                          <wpg:cNvPr id="346856735" name="Group 346856735"/>
                          <wpg:cNvGrpSpPr/>
                          <wpg:grpSpPr>
                            <a:xfrm>
                              <a:off x="0" y="82942"/>
                              <a:ext cx="6680973" cy="638373"/>
                              <a:chOff x="0" y="-241965"/>
                              <a:chExt cx="6680973" cy="638849"/>
                            </a:xfrm>
                          </wpg:grpSpPr>
                          <wpg:grpSp>
                            <wpg:cNvPr id="5728" name="Group 5728"/>
                            <wpg:cNvGrpSpPr/>
                            <wpg:grpSpPr>
                              <a:xfrm>
                                <a:off x="0" y="-638"/>
                                <a:ext cx="6680973" cy="397522"/>
                                <a:chOff x="0" y="-638"/>
                                <a:chExt cx="6681308" cy="397610"/>
                              </a:xfrm>
                            </wpg:grpSpPr>
                            <wps:wsp>
                              <wps:cNvPr id="5729" name="Rectangle 5729"/>
                              <wps:cNvSpPr/>
                              <wps:spPr>
                                <a:xfrm>
                                  <a:off x="0" y="-295"/>
                                  <a:ext cx="6681308" cy="39726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30" name="Rounded Rectangle 5730"/>
                              <wps:cNvSpPr/>
                              <wps:spPr>
                                <a:xfrm>
                                  <a:off x="75509" y="-638"/>
                                  <a:ext cx="6535308" cy="39728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731" name="Text Box 573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FC582B" w14:textId="77777777" w:rsidR="00C41812" w:rsidRPr="00000144" w:rsidRDefault="00C41812" w:rsidP="00C4181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32" name="Text Box 5732"/>
                          <wps:cNvSpPr txBox="1"/>
                          <wps:spPr>
                            <a:xfrm>
                              <a:off x="464600" y="319962"/>
                              <a:ext cx="5972297" cy="3441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9296A9" w14:textId="77777777" w:rsidR="00C41812" w:rsidRPr="00C41812" w:rsidRDefault="00C41812" w:rsidP="00C4181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C4D3819">
                                    <v:shape id="_x0000_i1074" type="#_x0000_t75" style="width:29.35pt;height:14.35pt" o:ole="">
                                      <v:imagedata r:id="rId153" o:title=""/>
                                    </v:shape>
                                    <o:OLEObject Type="Embed" ProgID="Equation.DSMT4" ShapeID="_x0000_i1074" DrawAspect="Content" ObjectID="_1792678776" r:id="rId154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có </w:t>
                                </w:r>
                                <w:r w:rsidRPr="00C41812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1640" w:dyaOrig="300" w14:anchorId="396E1064">
                                    <v:shape id="_x0000_i1075" type="#_x0000_t75" style="width:81.65pt;height:15pt" o:ole="">
                                      <v:imagedata r:id="rId155" o:title=""/>
                                    </v:shape>
                                    <o:OLEObject Type="Embed" ProgID="Equation.DSMT4" ShapeID="_x0000_i1075" DrawAspect="Content" ObjectID="_1792678777" r:id="rId156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. Tính </w:t>
                                </w:r>
                                <w:r w:rsidRPr="00C41812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080" w:dyaOrig="440" w14:anchorId="4E77A92A">
                                    <v:shape id="_x0000_i1076" type="#_x0000_t75" style="width:54pt;height:21.65pt" o:ole="">
                                      <v:imagedata r:id="rId157" o:title=""/>
                                    </v:shape>
                                    <o:OLEObject Type="Embed" ProgID="Equation.DSMT4" ShapeID="_x0000_i1076" DrawAspect="Content" ObjectID="_1792678778" r:id="rId158"/>
                                  </w:object>
                                </w:r>
                              </w:p>
                              <w:p w14:paraId="1FAAD2A6" w14:textId="77777777" w:rsidR="00C41812" w:rsidRPr="00000144" w:rsidRDefault="00C41812" w:rsidP="00C4181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733" name="Picture 5733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3DBDDC" id="Group 346856733" o:spid="_x0000_s1096" style="width:526.05pt;height:62.25pt;mso-position-horizontal-relative:char;mso-position-vertical-relative:line" coordorigin=",95" coordsize="66808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">
                <v:group id="Group 346856734" o:spid="_x0000_s1097" style="position:absolute;top:1619;width:66808;height:6381" coordorigin=",829" coordsize="66809,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">
                  <v:group id="Group 346856735" o:spid="_x0000_s1098" style="position:absolute;top:829;width:66809;height:6384" coordorigin=",-2419" coordsize="66809,6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">
                    <v:group id="Group 5728" o:spid="_x0000_s1099" style="position:absolute;top:-6;width:66809;height:3974" coordorigin=",-6" coordsize="66813,3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">
                      <v:rect id="Rectangle 5729" o:spid="_x0000_s1100" style="position:absolute;top:-2;width:66813;height:3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" fillcolor="#c00000" stroked="f" strokeweight="1pt"/>
                      <v:roundrect id="Rounded Rectangle 5730" o:spid="_x0000_s1101" style="position:absolute;left:755;top:-6;width:65353;height:397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5731" o:spid="_x0000_s110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" filled="f" stroked="f" strokeweight=".5pt">
                      <v:textbox>
                        <w:txbxContent>
                          <w:p w14:paraId="05FC582B" w14:textId="77777777" w:rsidR="00C41812" w:rsidRPr="00000144" w:rsidRDefault="00C41812" w:rsidP="00C4181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732" o:spid="_x0000_s1103" type="#_x0000_t202" style="position:absolute;left:4646;top:3199;width:59722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" filled="f" stroked="f" strokeweight=".5pt">
                    <v:textbox>
                      <w:txbxContent>
                        <w:p w14:paraId="719296A9" w14:textId="77777777" w:rsidR="00C41812" w:rsidRPr="00C41812" w:rsidRDefault="00C41812" w:rsidP="00C4181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7C4D3819">
                              <v:shape id="_x0000_i1074" type="#_x0000_t75" style="width:29.35pt;height:14.35pt" o:ole="">
                                <v:imagedata r:id="rId153" o:title=""/>
                              </v:shape>
                              <o:OLEObject Type="Embed" ProgID="Equation.DSMT4" ShapeID="_x0000_i1074" DrawAspect="Content" ObjectID="_1792678776" r:id="rId160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có </w:t>
                          </w:r>
                          <w:r w:rsidRPr="00C41812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1640" w:dyaOrig="300" w14:anchorId="396E1064">
                              <v:shape id="_x0000_i1075" type="#_x0000_t75" style="width:81.65pt;height:15pt" o:ole="">
                                <v:imagedata r:id="rId155" o:title=""/>
                              </v:shape>
                              <o:OLEObject Type="Embed" ProgID="Equation.DSMT4" ShapeID="_x0000_i1075" DrawAspect="Content" ObjectID="_1792678777" r:id="rId161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. Tính </w:t>
                          </w:r>
                          <w:r w:rsidRPr="00C41812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080" w:dyaOrig="440" w14:anchorId="4E77A92A">
                              <v:shape id="_x0000_i1076" type="#_x0000_t75" style="width:54pt;height:21.65pt" o:ole="">
                                <v:imagedata r:id="rId157" o:title=""/>
                              </v:shape>
                              <o:OLEObject Type="Embed" ProgID="Equation.DSMT4" ShapeID="_x0000_i1076" DrawAspect="Content" ObjectID="_1792678778" r:id="rId162"/>
                            </w:object>
                          </w:r>
                        </w:p>
                        <w:p w14:paraId="1FAAD2A6" w14:textId="77777777" w:rsidR="00C41812" w:rsidRPr="00000144" w:rsidRDefault="00C41812" w:rsidP="00C4181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733" o:spid="_x0000_s110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">
                  <v:imagedata r:id="rId163" o:title=""/>
                </v:shape>
                <w10:anchorlock/>
              </v:group>
            </w:pict>
          </mc:Fallback>
        </mc:AlternateContent>
      </w:r>
    </w:p>
    <w:p w14:paraId="01D712F4" w14:textId="77777777" w:rsidR="00C41812" w:rsidRPr="00F56552" w:rsidRDefault="00C41812" w:rsidP="00C4181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2FEC44D" w14:textId="77777777" w:rsidR="00C41812" w:rsidRPr="006B3087" w:rsidRDefault="00C41812" w:rsidP="00C41812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nl-NL"/>
        </w:rPr>
      </w:pPr>
      <w:r w:rsidRPr="006B3087">
        <w:rPr>
          <w:position w:val="-24"/>
        </w:rPr>
        <w:object w:dxaOrig="3700" w:dyaOrig="660" w14:anchorId="18B45B89">
          <v:shape id="_x0000_i1077" type="#_x0000_t75" style="width:185.35pt;height:33pt" o:ole="">
            <v:imagedata r:id="rId164" o:title=""/>
          </v:shape>
          <o:OLEObject Type="Embed" ProgID="Equation.DSMT4" ShapeID="_x0000_i1077" DrawAspect="Content" ObjectID="_1792678587" r:id="rId165"/>
        </w:object>
      </w: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 </w:t>
      </w:r>
      <w:r w:rsidRPr="006B3087">
        <w:rPr>
          <w:position w:val="-6"/>
        </w:rPr>
        <w:object w:dxaOrig="1120" w:dyaOrig="380" w14:anchorId="5A286119">
          <v:shape id="_x0000_i1078" type="#_x0000_t75" style="width:56.35pt;height:18.65pt" o:ole="">
            <v:imagedata r:id="rId166" o:title=""/>
          </v:shape>
          <o:OLEObject Type="Embed" ProgID="Equation.DSMT4" ShapeID="_x0000_i1078" DrawAspect="Content" ObjectID="_1792678588" r:id="rId167"/>
        </w:object>
      </w: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 .</w:t>
      </w:r>
    </w:p>
    <w:p w14:paraId="72BD9783" w14:textId="77777777" w:rsidR="00C41812" w:rsidRPr="006B3087" w:rsidRDefault="00C41812" w:rsidP="00C41812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nl-NL"/>
        </w:rPr>
      </w:pPr>
      <w:r w:rsidRPr="006B3087">
        <w:rPr>
          <w:position w:val="-24"/>
        </w:rPr>
        <w:object w:dxaOrig="3780" w:dyaOrig="639" w14:anchorId="5A21DD1D">
          <v:shape id="_x0000_i1079" type="#_x0000_t75" style="width:189pt;height:32.35pt" o:ole="">
            <v:imagedata r:id="rId168" o:title=""/>
          </v:shape>
          <o:OLEObject Type="Embed" ProgID="Equation.DSMT4" ShapeID="_x0000_i1079" DrawAspect="Content" ObjectID="_1792678589" r:id="rId169"/>
        </w:object>
      </w: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 .</w:t>
      </w:r>
    </w:p>
    <w:p w14:paraId="6E6A6FC1" w14:textId="77777777" w:rsidR="00C41812" w:rsidRPr="006B3087" w:rsidRDefault="00C41812" w:rsidP="00C41812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nl-NL"/>
        </w:rPr>
      </w:pP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Ta có: </w:t>
      </w:r>
      <w:r w:rsidRPr="006B3087">
        <w:rPr>
          <w:position w:val="-24"/>
        </w:rPr>
        <w:object w:dxaOrig="3860" w:dyaOrig="700" w14:anchorId="602C83FD">
          <v:shape id="_x0000_i1080" type="#_x0000_t75" style="width:192.65pt;height:35.35pt" o:ole="">
            <v:imagedata r:id="rId170" o:title=""/>
          </v:shape>
          <o:OLEObject Type="Embed" ProgID="Equation.DSMT4" ShapeID="_x0000_i1080" DrawAspect="Content" ObjectID="_1792678590" r:id="rId171"/>
        </w:object>
      </w: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 .</w:t>
      </w:r>
    </w:p>
    <w:p w14:paraId="044E2000" w14:textId="77777777" w:rsidR="00C41812" w:rsidRPr="006B3087" w:rsidRDefault="00C41812" w:rsidP="00C41812">
      <w:pPr>
        <w:spacing w:after="0" w:line="240" w:lineRule="auto"/>
        <w:ind w:left="992"/>
        <w:rPr>
          <w:rFonts w:ascii="Palatino Linotype" w:eastAsia="Calibri" w:hAnsi="Palatino Linotype" w:cs="Times New Roman"/>
          <w:szCs w:val="24"/>
          <w:lang w:val="nl-NL"/>
        </w:rPr>
      </w:pP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Ta có: </w:t>
      </w:r>
      <w:r w:rsidRPr="006B3087">
        <w:rPr>
          <w:position w:val="-30"/>
        </w:rPr>
        <w:object w:dxaOrig="3780" w:dyaOrig="760" w14:anchorId="26D074AD">
          <v:shape id="_x0000_i1081" type="#_x0000_t75" style="width:189pt;height:38.35pt" o:ole="">
            <v:imagedata r:id="rId172" o:title=""/>
          </v:shape>
          <o:OLEObject Type="Embed" ProgID="Equation.DSMT4" ShapeID="_x0000_i1081" DrawAspect="Content" ObjectID="_1792678591" r:id="rId173"/>
        </w:object>
      </w:r>
      <w:r w:rsidRPr="006B3087">
        <w:rPr>
          <w:rFonts w:ascii="Palatino Linotype" w:eastAsia="Calibri" w:hAnsi="Palatino Linotype" w:cs="Times New Roman"/>
          <w:szCs w:val="24"/>
          <w:lang w:val="nl-NL"/>
        </w:rPr>
        <w:t xml:space="preserve"> .</w:t>
      </w:r>
    </w:p>
    <w:p w14:paraId="442E4E3B" w14:textId="77777777" w:rsidR="00C41812" w:rsidRPr="00F56552" w:rsidRDefault="00C41812" w:rsidP="00C4181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618DCAD" wp14:editId="22D6ABCC">
                <wp:extent cx="6680836" cy="914399"/>
                <wp:effectExtent l="0" t="0" r="5715" b="635"/>
                <wp:docPr id="136" name="Group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14399"/>
                          <a:chOff x="0" y="9524"/>
                          <a:chExt cx="6680836" cy="914399"/>
                        </a:xfrm>
                      </wpg:grpSpPr>
                      <wpg:grpSp>
                        <wpg:cNvPr id="137" name="Group 137"/>
                        <wpg:cNvGrpSpPr/>
                        <wpg:grpSpPr>
                          <a:xfrm>
                            <a:off x="0" y="161925"/>
                            <a:ext cx="6680836" cy="761998"/>
                            <a:chOff x="0" y="82942"/>
                            <a:chExt cx="6680973" cy="762236"/>
                          </a:xfrm>
                        </wpg:grpSpPr>
                        <wpg:grpSp>
                          <wpg:cNvPr id="138" name="Group 138"/>
                          <wpg:cNvGrpSpPr/>
                          <wpg:grpSpPr>
                            <a:xfrm>
                              <a:off x="0" y="82942"/>
                              <a:ext cx="6680973" cy="761602"/>
                              <a:chOff x="0" y="-241965"/>
                              <a:chExt cx="6680973" cy="762170"/>
                            </a:xfrm>
                          </wpg:grpSpPr>
                          <wpg:grpSp>
                            <wpg:cNvPr id="139" name="Group 139"/>
                            <wpg:cNvGrpSpPr/>
                            <wpg:grpSpPr>
                              <a:xfrm>
                                <a:off x="0" y="-911"/>
                                <a:ext cx="6680973" cy="521116"/>
                                <a:chOff x="0" y="-911"/>
                                <a:chExt cx="6681308" cy="521231"/>
                              </a:xfrm>
                            </wpg:grpSpPr>
                            <wps:wsp>
                              <wps:cNvPr id="140" name="Rectangle 140"/>
                              <wps:cNvSpPr/>
                              <wps:spPr>
                                <a:xfrm>
                                  <a:off x="0" y="-568"/>
                                  <a:ext cx="6681308" cy="5208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1" name="Rounded Rectangle 141"/>
                              <wps:cNvSpPr/>
                              <wps:spPr>
                                <a:xfrm>
                                  <a:off x="75509" y="-911"/>
                                  <a:ext cx="6535308" cy="5209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2" name="Text Box 14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B4BD58" w14:textId="77777777" w:rsidR="00C41812" w:rsidRPr="00000144" w:rsidRDefault="00C41812" w:rsidP="00C4181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3" name="Text Box 143"/>
                          <wps:cNvSpPr txBox="1"/>
                          <wps:spPr>
                            <a:xfrm>
                              <a:off x="464600" y="319961"/>
                              <a:ext cx="5972297" cy="5252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D612F9" w14:textId="77777777" w:rsidR="00C41812" w:rsidRPr="00C41812" w:rsidRDefault="00C41812" w:rsidP="00C4181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C41812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 w:eastAsia="x-none"/>
                                  </w:rPr>
                                  <w:t xml:space="preserve">Cho tam giác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FA18C1E">
                                    <v:shape id="_x0000_i1082" type="#_x0000_t75" style="width:29.35pt;height:14.35pt" o:ole="">
                                      <v:imagedata r:id="rId174" o:title=""/>
                                    </v:shape>
                                    <o:OLEObject Type="Embed" ProgID="Equation.DSMT4" ShapeID="_x0000_i1082" DrawAspect="Content" ObjectID="_1792678779" r:id="rId175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có độ dài ba cạnh là </w:t>
                                </w:r>
                                <w:r w:rsidRPr="00C41812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760" w:dyaOrig="260" w14:anchorId="53894F43">
                                    <v:shape id="_x0000_i1083" type="#_x0000_t75" style="width:38.35pt;height:12.65pt" o:ole="">
                                      <v:imagedata r:id="rId176" o:title=""/>
                                    </v:shape>
                                    <o:OLEObject Type="Embed" ProgID="Equation.DSMT4" ShapeID="_x0000_i1083" DrawAspect="Content" ObjectID="_1792678780" r:id="rId177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,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40" w:dyaOrig="279" w14:anchorId="55B29A8D">
                                    <v:shape id="_x0000_i1084" type="#_x0000_t75" style="width:36.65pt;height:14.35pt" o:ole="">
                                      <v:imagedata r:id="rId178" o:title=""/>
                                    </v:shape>
                                    <o:OLEObject Type="Embed" ProgID="Equation.DSMT4" ShapeID="_x0000_i1084" DrawAspect="Content" ObjectID="_1792678781" r:id="rId179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,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FDFEB90">
                                    <v:shape id="_x0000_i1085" type="#_x0000_t75" style="width:38.35pt;height:14.35pt" o:ole="">
                                      <v:imagedata r:id="rId180" o:title=""/>
                                    </v:shape>
                                    <o:OLEObject Type="Embed" ProgID="Equation.DSMT4" ShapeID="_x0000_i1085" DrawAspect="Content" ObjectID="_1792678782" r:id="rId181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. Tính độ dài đường trung tuyến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80" w:dyaOrig="279" w14:anchorId="0C5CD313">
                                    <v:shape id="_x0000_i1086" type="#_x0000_t75" style="width:24pt;height:14.35pt" o:ole="">
                                      <v:imagedata r:id="rId182" o:title=""/>
                                    </v:shape>
                                    <o:OLEObject Type="Embed" ProgID="Equation.DSMT4" ShapeID="_x0000_i1086" DrawAspect="Content" ObjectID="_1792678783" r:id="rId183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, với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601A389F">
                                    <v:shape id="_x0000_i1087" type="#_x0000_t75" style="width:15.65pt;height:14.35pt" o:ole="">
                                      <v:imagedata r:id="rId184" o:title=""/>
                                    </v:shape>
                                    <o:OLEObject Type="Embed" ProgID="Equation.DSMT4" ShapeID="_x0000_i1087" DrawAspect="Content" ObjectID="_1792678784" r:id="rId185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 xml:space="preserve"> là trung điểm của </w:t>
                                </w:r>
                                <w:r w:rsidRPr="00C4181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68FB18DB">
                                    <v:shape id="_x0000_i1088" type="#_x0000_t75" style="width:20.35pt;height:14.35pt" o:ole="">
                                      <v:imagedata r:id="rId186" o:title=""/>
                                    </v:shape>
                                    <o:OLEObject Type="Embed" ProgID="Equation.DSMT4" ShapeID="_x0000_i1088" DrawAspect="Content" ObjectID="_1792678785" r:id="rId187"/>
                                  </w:object>
                                </w:r>
                                <w:r w:rsidRPr="00C4181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sv-SE" w:eastAsia="x-none"/>
                                  </w:rPr>
                                  <w:t>.</w:t>
                                </w:r>
                              </w:p>
                              <w:p w14:paraId="6BA2DBDB" w14:textId="77777777" w:rsidR="00C41812" w:rsidRPr="00000144" w:rsidRDefault="00C41812" w:rsidP="00C4181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4" name="Picture 144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618DCAD" id="Group 136" o:spid="_x0000_s1105" style="width:526.05pt;height:1in;mso-position-horizontal-relative:char;mso-position-vertical-relative:line" coordorigin=",95" coordsize="66808,91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">
                <v:group id="Group 137" o:spid="_x0000_s1106" style="position:absolute;top:1619;width:66808;height:7620" coordorigin=",829" coordsize="66809,7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<v:group id="Group 138" o:spid="_x0000_s1107" style="position:absolute;top:829;width:66809;height:7616" coordorigin=",-2419" coordsize="66809,7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<v:group id="Group 139" o:spid="_x0000_s1108" style="position:absolute;top:-9;width:66809;height:5211" coordorigin=",-9" coordsize="66813,5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  <v:rect id="Rectangle 140" o:spid="_x0000_s1109" style="position:absolute;top:-5;width:66813;height:52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" fillcolor="#c00000" stroked="f" strokeweight="1pt"/>
                      <v:roundrect id="Rounded Rectangle 141" o:spid="_x0000_s1110" style="position:absolute;left:755;top:-9;width:65353;height:520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42" o:spid="_x0000_s111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<v:textbox>
                        <w:txbxContent>
                          <w:p w14:paraId="35B4BD58" w14:textId="77777777" w:rsidR="00C41812" w:rsidRPr="00000144" w:rsidRDefault="00C41812" w:rsidP="00C4181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3" o:spid="_x0000_s1112" type="#_x0000_t202" style="position:absolute;left:4646;top:3199;width:59722;height:5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  <v:textbox>
                      <w:txbxContent>
                        <w:p w14:paraId="6CD612F9" w14:textId="77777777" w:rsidR="00C41812" w:rsidRPr="00C41812" w:rsidRDefault="00C41812" w:rsidP="00C4181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C41812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 w:eastAsia="x-none"/>
                            </w:rPr>
                            <w:t xml:space="preserve">Cho tam giác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5FA18C1E">
                              <v:shape id="_x0000_i1082" type="#_x0000_t75" style="width:29.35pt;height:14.35pt" o:ole="">
                                <v:imagedata r:id="rId174" o:title=""/>
                              </v:shape>
                              <o:OLEObject Type="Embed" ProgID="Equation.DSMT4" ShapeID="_x0000_i1082" DrawAspect="Content" ObjectID="_1792678779" r:id="rId188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có độ dài ba cạnh là </w:t>
                          </w:r>
                          <w:r w:rsidRPr="00C41812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760" w:dyaOrig="260" w14:anchorId="53894F43">
                              <v:shape id="_x0000_i1083" type="#_x0000_t75" style="width:38.35pt;height:12.65pt" o:ole="">
                                <v:imagedata r:id="rId176" o:title=""/>
                              </v:shape>
                              <o:OLEObject Type="Embed" ProgID="Equation.DSMT4" ShapeID="_x0000_i1083" DrawAspect="Content" ObjectID="_1792678780" r:id="rId189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,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40" w:dyaOrig="279" w14:anchorId="55B29A8D">
                              <v:shape id="_x0000_i1084" type="#_x0000_t75" style="width:36.65pt;height:14.35pt" o:ole="">
                                <v:imagedata r:id="rId178" o:title=""/>
                              </v:shape>
                              <o:OLEObject Type="Embed" ProgID="Equation.DSMT4" ShapeID="_x0000_i1084" DrawAspect="Content" ObjectID="_1792678781" r:id="rId190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,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3FDFEB90">
                              <v:shape id="_x0000_i1085" type="#_x0000_t75" style="width:38.35pt;height:14.35pt" o:ole="">
                                <v:imagedata r:id="rId180" o:title=""/>
                              </v:shape>
                              <o:OLEObject Type="Embed" ProgID="Equation.DSMT4" ShapeID="_x0000_i1085" DrawAspect="Content" ObjectID="_1792678782" r:id="rId191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. Tính độ dài đường trung tuyến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80" w:dyaOrig="279" w14:anchorId="0C5CD313">
                              <v:shape id="_x0000_i1086" type="#_x0000_t75" style="width:24pt;height:14.35pt" o:ole="">
                                <v:imagedata r:id="rId182" o:title=""/>
                              </v:shape>
                              <o:OLEObject Type="Embed" ProgID="Equation.DSMT4" ShapeID="_x0000_i1086" DrawAspect="Content" ObjectID="_1792678783" r:id="rId192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, với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601A389F">
                              <v:shape id="_x0000_i1087" type="#_x0000_t75" style="width:15.65pt;height:14.35pt" o:ole="">
                                <v:imagedata r:id="rId184" o:title=""/>
                              </v:shape>
                              <o:OLEObject Type="Embed" ProgID="Equation.DSMT4" ShapeID="_x0000_i1087" DrawAspect="Content" ObjectID="_1792678784" r:id="rId193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 xml:space="preserve"> là trung điểm của </w:t>
                          </w:r>
                          <w:r w:rsidRPr="00C4181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00" w:dyaOrig="279" w14:anchorId="68FB18DB">
                              <v:shape id="_x0000_i1088" type="#_x0000_t75" style="width:20.35pt;height:14.35pt" o:ole="">
                                <v:imagedata r:id="rId186" o:title=""/>
                              </v:shape>
                              <o:OLEObject Type="Embed" ProgID="Equation.DSMT4" ShapeID="_x0000_i1088" DrawAspect="Content" ObjectID="_1792678785" r:id="rId194"/>
                            </w:object>
                          </w:r>
                          <w:r w:rsidRPr="00C4181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sv-SE" w:eastAsia="x-none"/>
                            </w:rPr>
                            <w:t>.</w:t>
                          </w:r>
                        </w:p>
                        <w:p w14:paraId="6BA2DBDB" w14:textId="77777777" w:rsidR="00C41812" w:rsidRPr="00000144" w:rsidRDefault="00C41812" w:rsidP="00C4181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4" o:spid="_x0000_s111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">
                  <v:imagedata r:id="rId163" o:title=""/>
                </v:shape>
                <w10:anchorlock/>
              </v:group>
            </w:pict>
          </mc:Fallback>
        </mc:AlternateContent>
      </w:r>
    </w:p>
    <w:p w14:paraId="3F7C0A0C" w14:textId="77777777" w:rsidR="00C41812" w:rsidRPr="00F56552" w:rsidRDefault="00C41812" w:rsidP="00C4181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49A3552" w14:textId="77777777" w:rsidR="00C41812" w:rsidRPr="00C41812" w:rsidRDefault="00C41812" w:rsidP="00C41812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C41812">
        <w:rPr>
          <w:rFonts w:ascii="Palatino Linotype" w:eastAsia="Calibri" w:hAnsi="Palatino Linotype" w:cs="Times New Roman"/>
          <w:sz w:val="24"/>
          <w:szCs w:val="24"/>
          <w:lang w:val="nl-NL"/>
        </w:rPr>
        <w:t>Áp dụng công thức t</w:t>
      </w:r>
      <w:r>
        <w:rPr>
          <w:rFonts w:ascii="Palatino Linotype" w:eastAsia="Calibri" w:hAnsi="Palatino Linotype" w:cs="Times New Roman"/>
          <w:sz w:val="24"/>
          <w:szCs w:val="24"/>
          <w:lang w:val="vi-VN"/>
        </w:rPr>
        <w:t>í</w:t>
      </w:r>
      <w:r w:rsidRPr="00C41812">
        <w:rPr>
          <w:rFonts w:ascii="Palatino Linotype" w:eastAsia="Calibri" w:hAnsi="Palatino Linotype" w:cs="Times New Roman"/>
          <w:sz w:val="24"/>
          <w:szCs w:val="24"/>
          <w:lang w:val="nl-NL"/>
        </w:rPr>
        <w:t>nh độ dài trung tuyến ta có:</w:t>
      </w:r>
    </w:p>
    <w:p w14:paraId="7AFC3EC9" w14:textId="77777777" w:rsidR="00C41812" w:rsidRPr="00C41812" w:rsidRDefault="00C41812" w:rsidP="00C41812">
      <w:pPr>
        <w:spacing w:after="0" w:line="240" w:lineRule="auto"/>
        <w:ind w:left="992" w:firstLine="1"/>
        <w:rPr>
          <w:rFonts w:ascii="Palatino Linotype" w:eastAsia="Times New Roman" w:hAnsi="Palatino Linotype" w:cs="Times New Roman"/>
          <w:sz w:val="24"/>
          <w:szCs w:val="24"/>
          <w:lang w:val="nl-NL"/>
        </w:rPr>
      </w:pPr>
      <w:r w:rsidRPr="00C41812">
        <w:rPr>
          <w:position w:val="-26"/>
          <w:sz w:val="24"/>
          <w:szCs w:val="24"/>
        </w:rPr>
        <w:object w:dxaOrig="2720" w:dyaOrig="740" w14:anchorId="20896782">
          <v:shape id="_x0000_i1089" type="#_x0000_t75" style="width:135.65pt;height:36.65pt" o:ole="">
            <v:imagedata r:id="rId195" o:title=""/>
          </v:shape>
          <o:OLEObject Type="Embed" ProgID="Equation.DSMT4" ShapeID="_x0000_i1089" DrawAspect="Content" ObjectID="_1792678592" r:id="rId196"/>
        </w:object>
      </w:r>
      <w:r w:rsidRPr="00C41812">
        <w:rPr>
          <w:position w:val="-26"/>
          <w:sz w:val="24"/>
          <w:szCs w:val="24"/>
        </w:rPr>
        <w:object w:dxaOrig="2299" w:dyaOrig="740" w14:anchorId="5254BB1F">
          <v:shape id="_x0000_i1090" type="#_x0000_t75" style="width:114.65pt;height:36.65pt" o:ole="">
            <v:imagedata r:id="rId197" o:title=""/>
          </v:shape>
          <o:OLEObject Type="Embed" ProgID="Equation.DSMT4" ShapeID="_x0000_i1090" DrawAspect="Content" ObjectID="_1792678593" r:id="rId198"/>
        </w:object>
      </w:r>
      <w:r w:rsidRPr="00C41812">
        <w:rPr>
          <w:rFonts w:ascii="Palatino Linotype" w:eastAsia="Times New Roman" w:hAnsi="Palatino Linotype" w:cs="Times New Roman"/>
          <w:sz w:val="24"/>
          <w:szCs w:val="24"/>
          <w:lang w:val="nl-NL"/>
        </w:rPr>
        <w:t>.</w:t>
      </w:r>
    </w:p>
    <w:p w14:paraId="3A01A778" w14:textId="77777777" w:rsidR="00FF053E" w:rsidRPr="00FF053E" w:rsidRDefault="00FF053E" w:rsidP="00FF053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79B6663" wp14:editId="3FB39A70">
                <wp:extent cx="6680836" cy="1266825"/>
                <wp:effectExtent l="0" t="0" r="5715" b="9525"/>
                <wp:docPr id="346856838" name="Group 3468568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66825"/>
                          <a:chOff x="0" y="9524"/>
                          <a:chExt cx="6680836" cy="1266825"/>
                        </a:xfrm>
                      </wpg:grpSpPr>
                      <wpg:grpSp>
                        <wpg:cNvPr id="346856839" name="Group 346856839"/>
                        <wpg:cNvGrpSpPr/>
                        <wpg:grpSpPr>
                          <a:xfrm>
                            <a:off x="0" y="161925"/>
                            <a:ext cx="6680836" cy="1114424"/>
                            <a:chOff x="0" y="82942"/>
                            <a:chExt cx="6680973" cy="1114772"/>
                          </a:xfrm>
                        </wpg:grpSpPr>
                        <wpg:grpSp>
                          <wpg:cNvPr id="346856840" name="Group 346856840"/>
                          <wpg:cNvGrpSpPr/>
                          <wpg:grpSpPr>
                            <a:xfrm>
                              <a:off x="0" y="82942"/>
                              <a:ext cx="6680973" cy="1114170"/>
                              <a:chOff x="0" y="-241965"/>
                              <a:chExt cx="6680973" cy="1115001"/>
                            </a:xfrm>
                          </wpg:grpSpPr>
                          <wpg:grpSp>
                            <wpg:cNvPr id="346856841" name="Group 346856841"/>
                            <wpg:cNvGrpSpPr/>
                            <wpg:grpSpPr>
                              <a:xfrm>
                                <a:off x="0" y="-1098"/>
                                <a:ext cx="6680973" cy="874134"/>
                                <a:chOff x="0" y="-1098"/>
                                <a:chExt cx="6681308" cy="874327"/>
                              </a:xfrm>
                            </wpg:grpSpPr>
                            <wps:wsp>
                              <wps:cNvPr id="346856842" name="Rectangle 346856842"/>
                              <wps:cNvSpPr/>
                              <wps:spPr>
                                <a:xfrm>
                                  <a:off x="0" y="-756"/>
                                  <a:ext cx="6681308" cy="8739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43" name="Rounded Rectangle 346856843"/>
                              <wps:cNvSpPr/>
                              <wps:spPr>
                                <a:xfrm>
                                  <a:off x="75509" y="-1098"/>
                                  <a:ext cx="6535308" cy="87401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4" name="Text Box 34685684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A17EC2" w14:textId="77777777" w:rsidR="00FF053E" w:rsidRPr="00000144" w:rsidRDefault="00FF053E" w:rsidP="00FF05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45" name="Text Box 346856845"/>
                          <wps:cNvSpPr txBox="1"/>
                          <wps:spPr>
                            <a:xfrm>
                              <a:off x="464600" y="319691"/>
                              <a:ext cx="5972297" cy="8780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38301AA" w14:textId="77777777" w:rsidR="00FF053E" w:rsidRDefault="00FF053E" w:rsidP="00FF05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Tam giác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585" w:dyaOrig="285" w14:anchorId="03F57562">
                                    <v:shape id="_x0000_i1091" type="#_x0000_t75" style="width:29.35pt;height:14.35pt" o:ole="">
                                      <v:imagedata r:id="rId199" o:title=""/>
                                    </v:shape>
                                    <o:OLEObject Type="Embed" ProgID="Equation.DSMT4" ShapeID="_x0000_i1091" DrawAspect="Content" ObjectID="_1792678786" r:id="rId200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ó cạnh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  <w:lang w:val="vi-VN"/>
                                  </w:rPr>
                                  <w:object w:dxaOrig="2205" w:dyaOrig="375" w14:anchorId="7AA4F2AF">
                                    <v:shape id="_x0000_i1092" type="#_x0000_t75" style="width:110.35pt;height:18.65pt" o:ole="">
                                      <v:imagedata r:id="rId201" o:title=""/>
                                    </v:shape>
                                    <o:OLEObject Type="Embed" ProgID="Equation.DSMT4" ShapeID="_x0000_i1092" DrawAspect="Content" ObjectID="_1792678787" r:id="rId202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3E3D59D" w14:textId="77777777" w:rsidR="00FF053E" w:rsidRPr="00FF053E" w:rsidRDefault="00FF053E" w:rsidP="00FF053E">
                                <w:pPr>
                                  <w:spacing w:after="0" w:line="240" w:lineRule="auto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FF05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Tính cạnh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180" w:dyaOrig="225" w14:anchorId="24FF2BB9">
                                    <v:shape id="_x0000_i1093" type="#_x0000_t75" style="width:9pt;height:11.35pt" o:ole="">
                                      <v:imagedata r:id="rId203" o:title=""/>
                                    </v:shape>
                                    <o:OLEObject Type="Embed" ProgID="Equation.DSMT4" ShapeID="_x0000_i1093" DrawAspect="Content" ObjectID="_1792678788" r:id="rId204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 góc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  <w:lang w:val="vi-VN"/>
                                  </w:rPr>
                                  <w:object w:dxaOrig="255" w:dyaOrig="255" w14:anchorId="6C3D0D54">
                                    <v:shape id="_x0000_i1094" type="#_x0000_t75" style="width:12.65pt;height:12.65pt" o:ole="">
                                      <v:imagedata r:id="rId205" o:title=""/>
                                    </v:shape>
                                    <o:OLEObject Type="Embed" ProgID="Equation.DSMT4" ShapeID="_x0000_i1094" DrawAspect="Content" ObjectID="_1792678789" r:id="rId206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diện tích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195" w:dyaOrig="285" w14:anchorId="7D354766">
                                    <v:shape id="_x0000_i1095" type="#_x0000_t75" style="width:9.65pt;height:14.35pt" o:ole="">
                                      <v:imagedata r:id="rId207" o:title=""/>
                                    </v:shape>
                                    <o:OLEObject Type="Embed" ProgID="Equation.DSMT4" ShapeID="_x0000_i1095" DrawAspect="Content" ObjectID="_1792678790" r:id="rId208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ủa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765" w:dyaOrig="285" w14:anchorId="000105E0">
                                    <v:shape id="_x0000_i1096" type="#_x0000_t75" style="width:38.35pt;height:14.35pt" o:ole="">
                                      <v:imagedata r:id="rId209" o:title=""/>
                                    </v:shape>
                                    <o:OLEObject Type="Embed" ProgID="Equation.DSMT4" ShapeID="_x0000_i1096" DrawAspect="Content" ObjectID="_1792678791" r:id="rId210"/>
                                  </w:object>
                                </w:r>
                              </w:p>
                              <w:p w14:paraId="4686AF5E" w14:textId="77777777" w:rsidR="00FF053E" w:rsidRPr="00FF053E" w:rsidRDefault="00FF053E" w:rsidP="00FF053E">
                                <w:pPr>
                                  <w:spacing w:after="0" w:line="240" w:lineRule="auto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</w:pPr>
                                <w:r w:rsidRPr="00FF05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Tính chiều cao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195" w:dyaOrig="285" w14:anchorId="424B128E">
                                    <v:shape id="_x0000_i1097" type="#_x0000_t75" style="width:9.65pt;height:14.35pt" o:ole="">
                                      <v:imagedata r:id="rId211" o:title=""/>
                                    </v:shape>
                                    <o:OLEObject Type="Embed" ProgID="Equation.DSMT4" ShapeID="_x0000_i1097" DrawAspect="Content" ObjectID="_1792678792" r:id="rId212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độ dài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255" w:dyaOrig="225" w14:anchorId="5513A38F">
                                    <v:shape id="_x0000_i1098" type="#_x0000_t75" style="width:12.65pt;height:11.35pt" o:ole="">
                                      <v:imagedata r:id="rId213" o:title=""/>
                                    </v:shape>
                                    <o:OLEObject Type="Embed" ProgID="Equation.DSMT4" ShapeID="_x0000_i1098" DrawAspect="Content" ObjectID="_1792678793" r:id="rId214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ủa đường trung tuyến kẻ từ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  <w:lang w:val="vi-VN"/>
                                  </w:rPr>
                                  <w:object w:dxaOrig="255" w:dyaOrig="255" w14:anchorId="6D7681B5">
                                    <v:shape id="_x0000_i1099" type="#_x0000_t75" style="width:12.65pt;height:12.65pt" o:ole="">
                                      <v:imagedata r:id="rId215" o:title=""/>
                                    </v:shape>
                                    <o:OLEObject Type="Embed" ProgID="Equation.DSMT4" ShapeID="_x0000_i1099" DrawAspect="Content" ObjectID="_1792678794" r:id="rId216"/>
                                  </w:objec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ủa </w:t>
                                </w:r>
                                <w:r w:rsidRPr="00FF053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765" w:dyaOrig="285" w14:anchorId="765AF802">
                                    <v:shape id="_x0000_i1100" type="#_x0000_t75" style="width:38.35pt;height:14.35pt" o:ole="">
                                      <v:imagedata r:id="rId217" o:title=""/>
                                    </v:shape>
                                    <o:OLEObject Type="Embed" ProgID="Equation.DSMT4" ShapeID="_x0000_i1100" DrawAspect="Content" ObjectID="_1792678795" r:id="rId218"/>
                                  </w:object>
                                </w:r>
                              </w:p>
                              <w:p w14:paraId="38027FFE" w14:textId="77777777" w:rsidR="00FF053E" w:rsidRPr="00000144" w:rsidRDefault="00FF053E" w:rsidP="00FF05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46" name="Picture 346856846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79B6663" id="Group 346856838" o:spid="_x0000_s1114" style="width:526.05pt;height:99.75pt;mso-position-horizontal-relative:char;mso-position-vertical-relative:line" coordorigin=",95" coordsize="66808,12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">
                <v:group id="Group 346856839" o:spid="_x0000_s1115" style="position:absolute;top:1619;width:66808;height:11144" coordorigin=",829" coordsize="66809,1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">
                  <v:group id="Group 346856840" o:spid="_x0000_s1116" style="position:absolute;top:829;width:66809;height:11142" coordorigin=",-2419" coordsize="66809,1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">
                    <v:group id="Group 346856841" o:spid="_x0000_s1117" style="position:absolute;top:-10;width:66809;height:8740" coordorigin=",-10" coordsize="66813,8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cDW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">
                      <v:rect id="Rectangle 346856842" o:spid="_x0000_s1118" style="position:absolute;top:-7;width:66813;height:8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" fillcolor="#c00000" stroked="f" strokeweight="1pt"/>
                      <v:roundrect id="Rounded Rectangle 346856843" o:spid="_x0000_s1119" style="position:absolute;left:755;top:-10;width:65353;height:873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844" o:spid="_x0000_s112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" filled="f" stroked="f" strokeweight=".5pt">
                      <v:textbox>
                        <w:txbxContent>
                          <w:p w14:paraId="69A17EC2" w14:textId="77777777" w:rsidR="00FF053E" w:rsidRPr="00000144" w:rsidRDefault="00FF053E" w:rsidP="00FF05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45" o:spid="_x0000_s1121" type="#_x0000_t202" style="position:absolute;left:4646;top:3196;width:59722;height:8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" filled="f" stroked="f" strokeweight=".5pt">
                    <v:textbox>
                      <w:txbxContent>
                        <w:p w14:paraId="638301AA" w14:textId="77777777" w:rsidR="00FF053E" w:rsidRDefault="00FF053E" w:rsidP="00FF05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Tam giác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585" w:dyaOrig="285" w14:anchorId="03F57562">
                              <v:shape id="_x0000_i1091" type="#_x0000_t75" style="width:29.35pt;height:14.35pt" o:ole="">
                                <v:imagedata r:id="rId199" o:title=""/>
                              </v:shape>
                              <o:OLEObject Type="Embed" ProgID="Equation.DSMT4" ShapeID="_x0000_i1091" DrawAspect="Content" ObjectID="_1792678786" r:id="rId219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ó cạnh </w:t>
                          </w:r>
                          <w:r w:rsidRPr="00FF053E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  <w:lang w:val="vi-VN"/>
                            </w:rPr>
                            <w:object w:dxaOrig="2205" w:dyaOrig="375" w14:anchorId="7AA4F2AF">
                              <v:shape id="_x0000_i1092" type="#_x0000_t75" style="width:110.35pt;height:18.65pt" o:ole="">
                                <v:imagedata r:id="rId201" o:title=""/>
                              </v:shape>
                              <o:OLEObject Type="Embed" ProgID="Equation.DSMT4" ShapeID="_x0000_i1092" DrawAspect="Content" ObjectID="_1792678787" r:id="rId220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3E3D59D" w14:textId="77777777" w:rsidR="00FF053E" w:rsidRPr="00FF053E" w:rsidRDefault="00FF053E" w:rsidP="00FF053E">
                          <w:pPr>
                            <w:spacing w:after="0" w:line="240" w:lineRule="auto"/>
                            <w:ind w:left="27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FF05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Tính cạnh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180" w:dyaOrig="225" w14:anchorId="24FF2BB9">
                              <v:shape id="_x0000_i1093" type="#_x0000_t75" style="width:9pt;height:11.35pt" o:ole="">
                                <v:imagedata r:id="rId203" o:title=""/>
                              </v:shape>
                              <o:OLEObject Type="Embed" ProgID="Equation.DSMT4" ShapeID="_x0000_i1093" DrawAspect="Content" ObjectID="_1792678788" r:id="rId221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 góc </w:t>
                          </w:r>
                          <w:r w:rsidRPr="00FF053E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  <w:lang w:val="vi-VN"/>
                            </w:rPr>
                            <w:object w:dxaOrig="255" w:dyaOrig="255" w14:anchorId="6C3D0D54">
                              <v:shape id="_x0000_i1094" type="#_x0000_t75" style="width:12.65pt;height:12.65pt" o:ole="">
                                <v:imagedata r:id="rId205" o:title=""/>
                              </v:shape>
                              <o:OLEObject Type="Embed" ProgID="Equation.DSMT4" ShapeID="_x0000_i1094" DrawAspect="Content" ObjectID="_1792678789" r:id="rId222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diện tích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195" w:dyaOrig="285" w14:anchorId="7D354766">
                              <v:shape id="_x0000_i1095" type="#_x0000_t75" style="width:9.65pt;height:14.35pt" o:ole="">
                                <v:imagedata r:id="rId207" o:title=""/>
                              </v:shape>
                              <o:OLEObject Type="Embed" ProgID="Equation.DSMT4" ShapeID="_x0000_i1095" DrawAspect="Content" ObjectID="_1792678790" r:id="rId223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ủa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765" w:dyaOrig="285" w14:anchorId="000105E0">
                              <v:shape id="_x0000_i1096" type="#_x0000_t75" style="width:38.35pt;height:14.35pt" o:ole="">
                                <v:imagedata r:id="rId209" o:title=""/>
                              </v:shape>
                              <o:OLEObject Type="Embed" ProgID="Equation.DSMT4" ShapeID="_x0000_i1096" DrawAspect="Content" ObjectID="_1792678791" r:id="rId224"/>
                            </w:object>
                          </w:r>
                        </w:p>
                        <w:p w14:paraId="4686AF5E" w14:textId="77777777" w:rsidR="00FF053E" w:rsidRPr="00FF053E" w:rsidRDefault="00FF053E" w:rsidP="00FF053E">
                          <w:pPr>
                            <w:spacing w:after="0" w:line="240" w:lineRule="auto"/>
                            <w:ind w:left="270"/>
                            <w:jc w:val="both"/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</w:pPr>
                          <w:r w:rsidRPr="00FF05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Tính chiều cao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195" w:dyaOrig="285" w14:anchorId="424B128E">
                              <v:shape id="_x0000_i1097" type="#_x0000_t75" style="width:9.65pt;height:14.35pt" o:ole="">
                                <v:imagedata r:id="rId211" o:title=""/>
                              </v:shape>
                              <o:OLEObject Type="Embed" ProgID="Equation.DSMT4" ShapeID="_x0000_i1097" DrawAspect="Content" ObjectID="_1792678792" r:id="rId225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độ dài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255" w:dyaOrig="225" w14:anchorId="5513A38F">
                              <v:shape id="_x0000_i1098" type="#_x0000_t75" style="width:12.65pt;height:11.35pt" o:ole="">
                                <v:imagedata r:id="rId213" o:title=""/>
                              </v:shape>
                              <o:OLEObject Type="Embed" ProgID="Equation.DSMT4" ShapeID="_x0000_i1098" DrawAspect="Content" ObjectID="_1792678793" r:id="rId226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ủa đường trung tuyến kẻ từ </w:t>
                          </w:r>
                          <w:r w:rsidRPr="00FF053E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  <w:lang w:val="vi-VN"/>
                            </w:rPr>
                            <w:object w:dxaOrig="255" w:dyaOrig="255" w14:anchorId="6D7681B5">
                              <v:shape id="_x0000_i1099" type="#_x0000_t75" style="width:12.65pt;height:12.65pt" o:ole="">
                                <v:imagedata r:id="rId215" o:title=""/>
                              </v:shape>
                              <o:OLEObject Type="Embed" ProgID="Equation.DSMT4" ShapeID="_x0000_i1099" DrawAspect="Content" ObjectID="_1792678794" r:id="rId227"/>
                            </w:object>
                          </w:r>
                          <w:r w:rsidRPr="00FF053E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ủa </w:t>
                          </w:r>
                          <w:r w:rsidRPr="00FF053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765" w:dyaOrig="285" w14:anchorId="765AF802">
                              <v:shape id="_x0000_i1100" type="#_x0000_t75" style="width:38.35pt;height:14.35pt" o:ole="">
                                <v:imagedata r:id="rId217" o:title=""/>
                              </v:shape>
                              <o:OLEObject Type="Embed" ProgID="Equation.DSMT4" ShapeID="_x0000_i1100" DrawAspect="Content" ObjectID="_1792678795" r:id="rId228"/>
                            </w:object>
                          </w:r>
                        </w:p>
                        <w:p w14:paraId="38027FFE" w14:textId="77777777" w:rsidR="00FF053E" w:rsidRPr="00000144" w:rsidRDefault="00FF053E" w:rsidP="00FF05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46" o:spid="_x0000_s112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">
                  <v:imagedata r:id="rId163" o:title=""/>
                </v:shape>
                <w10:anchorlock/>
              </v:group>
            </w:pict>
          </mc:Fallback>
        </mc:AlternateContent>
      </w:r>
    </w:p>
    <w:p w14:paraId="6C828992" w14:textId="77777777" w:rsidR="00FF053E" w:rsidRPr="00FF053E" w:rsidRDefault="00FF053E" w:rsidP="00FF05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F053E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6E4A437" w14:textId="77777777" w:rsidR="00FF053E" w:rsidRPr="00FF053E" w:rsidRDefault="00FF053E" w:rsidP="00FF053E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FF053E">
        <w:rPr>
          <w:rFonts w:ascii="Palatino Linotype" w:hAnsi="Palatino Linotype"/>
          <w:sz w:val="24"/>
          <w:szCs w:val="24"/>
        </w:rPr>
        <w:t xml:space="preserve">Tính cạnh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180" w:dyaOrig="225" w14:anchorId="6838968C">
          <v:shape id="_x0000_i1101" type="#_x0000_t75" style="width:9pt;height:11.35pt" o:ole="">
            <v:imagedata r:id="rId203" o:title=""/>
          </v:shape>
          <o:OLEObject Type="Embed" ProgID="Equation.DSMT4" ShapeID="_x0000_i1101" DrawAspect="Content" ObjectID="_1792678594" r:id="rId229"/>
        </w:object>
      </w:r>
      <w:r w:rsidRPr="00FF053E">
        <w:rPr>
          <w:rFonts w:ascii="Palatino Linotype" w:hAnsi="Palatino Linotype"/>
          <w:sz w:val="24"/>
          <w:szCs w:val="24"/>
        </w:rPr>
        <w:t xml:space="preserve">, góc </w:t>
      </w:r>
      <w:r w:rsidRPr="00FF053E">
        <w:rPr>
          <w:rFonts w:ascii="Palatino Linotype" w:hAnsi="Palatino Linotype"/>
          <w:position w:val="-4"/>
          <w:sz w:val="24"/>
          <w:szCs w:val="24"/>
          <w:lang w:val="vi-VN"/>
        </w:rPr>
        <w:object w:dxaOrig="255" w:dyaOrig="255" w14:anchorId="5DF46D39">
          <v:shape id="_x0000_i1102" type="#_x0000_t75" style="width:12.65pt;height:12.65pt" o:ole="">
            <v:imagedata r:id="rId205" o:title=""/>
          </v:shape>
          <o:OLEObject Type="Embed" ProgID="Equation.DSMT4" ShapeID="_x0000_i1102" DrawAspect="Content" ObjectID="_1792678595" r:id="rId230"/>
        </w:object>
      </w:r>
      <w:r w:rsidRPr="00FF053E">
        <w:rPr>
          <w:rFonts w:ascii="Palatino Linotype" w:hAnsi="Palatino Linotype"/>
          <w:sz w:val="24"/>
          <w:szCs w:val="24"/>
        </w:rPr>
        <w:t xml:space="preserve"> và diện tích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195" w:dyaOrig="285" w14:anchorId="050F00EC">
          <v:shape id="_x0000_i1103" type="#_x0000_t75" style="width:9.65pt;height:14.35pt" o:ole="">
            <v:imagedata r:id="rId207" o:title=""/>
          </v:shape>
          <o:OLEObject Type="Embed" ProgID="Equation.DSMT4" ShapeID="_x0000_i1103" DrawAspect="Content" ObjectID="_1792678596" r:id="rId231"/>
        </w:object>
      </w:r>
      <w:r w:rsidRPr="00FF053E">
        <w:rPr>
          <w:rFonts w:ascii="Palatino Linotype" w:hAnsi="Palatino Linotype"/>
          <w:sz w:val="24"/>
          <w:szCs w:val="24"/>
        </w:rPr>
        <w:t xml:space="preserve"> của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765" w:dyaOrig="285" w14:anchorId="2BA30FB7">
          <v:shape id="_x0000_i1104" type="#_x0000_t75" style="width:38.35pt;height:14.35pt" o:ole="">
            <v:imagedata r:id="rId209" o:title=""/>
          </v:shape>
          <o:OLEObject Type="Embed" ProgID="Equation.DSMT4" ShapeID="_x0000_i1104" DrawAspect="Content" ObjectID="_1792678597" r:id="rId232"/>
        </w:object>
      </w:r>
    </w:p>
    <w:p w14:paraId="6C7CCDAF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2265" w:dyaOrig="345" w14:anchorId="299E98E1">
          <v:shape id="_x0000_i1105" type="#_x0000_t75" style="width:113.35pt;height:17.35pt" o:ole="">
            <v:imagedata r:id="rId233" o:title=""/>
          </v:shape>
          <o:OLEObject Type="Embed" ProgID="Equation.DSMT4" ShapeID="_x0000_i1105" DrawAspect="Content" ObjectID="_1792678598" r:id="rId234"/>
        </w:object>
      </w:r>
      <w:r w:rsidRPr="00FF053E">
        <w:rPr>
          <w:rFonts w:ascii="Palatino Linotype" w:hAnsi="Palatino Linotype"/>
          <w:position w:val="-20"/>
          <w:sz w:val="24"/>
          <w:szCs w:val="24"/>
          <w:lang w:val="vi-VN"/>
        </w:rPr>
        <w:object w:dxaOrig="4815" w:dyaOrig="585" w14:anchorId="445BA876">
          <v:shape id="_x0000_i1106" type="#_x0000_t75" style="width:240.65pt;height:29.35pt" o:ole="">
            <v:imagedata r:id="rId235" o:title=""/>
          </v:shape>
          <o:OLEObject Type="Embed" ProgID="Equation.DSMT4" ShapeID="_x0000_i1106" DrawAspect="Content" ObjectID="_1792678599" r:id="rId236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0AEBAE82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Xét tam giác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585" w:dyaOrig="285" w14:anchorId="0B5A7D9A">
          <v:shape id="_x0000_i1107" type="#_x0000_t75" style="width:29.35pt;height:14.35pt" o:ole="">
            <v:imagedata r:id="rId237" o:title=""/>
          </v:shape>
          <o:OLEObject Type="Embed" ProgID="Equation.DSMT4" ShapeID="_x0000_i1107" DrawAspect="Content" ObjectID="_1792678600" r:id="rId238"/>
        </w:object>
      </w:r>
      <w:r w:rsidRPr="00FF053E">
        <w:rPr>
          <w:rFonts w:ascii="Palatino Linotype" w:hAnsi="Palatino Linotype"/>
          <w:sz w:val="24"/>
          <w:szCs w:val="24"/>
        </w:rPr>
        <w:t xml:space="preserve"> có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1155" w:dyaOrig="285" w14:anchorId="29914268">
          <v:shape id="_x0000_i1108" type="#_x0000_t75" style="width:57.65pt;height:14.35pt" o:ole="">
            <v:imagedata r:id="rId239" o:title=""/>
          </v:shape>
          <o:OLEObject Type="Embed" ProgID="Equation.DSMT4" ShapeID="_x0000_i1108" DrawAspect="Content" ObjectID="_1792678601" r:id="rId240"/>
        </w:object>
      </w:r>
      <w:r w:rsidRPr="00FF053E">
        <w:rPr>
          <w:rFonts w:ascii="Palatino Linotype" w:hAnsi="Palatino Linotype"/>
          <w:sz w:val="24"/>
          <w:szCs w:val="24"/>
        </w:rPr>
        <w:t xml:space="preserve"> tam giác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585" w:dyaOrig="285" w14:anchorId="44AD51DE">
          <v:shape id="_x0000_i1109" type="#_x0000_t75" style="width:29.35pt;height:14.35pt" o:ole="">
            <v:imagedata r:id="rId241" o:title=""/>
          </v:shape>
          <o:OLEObject Type="Embed" ProgID="Equation.DSMT4" ShapeID="_x0000_i1109" DrawAspect="Content" ObjectID="_1792678602" r:id="rId242"/>
        </w:object>
      </w:r>
      <w:r w:rsidRPr="00FF053E">
        <w:rPr>
          <w:rFonts w:ascii="Palatino Linotype" w:hAnsi="Palatino Linotype"/>
          <w:sz w:val="24"/>
          <w:szCs w:val="24"/>
        </w:rPr>
        <w:t xml:space="preserve"> cân tại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2895" w:dyaOrig="360" w14:anchorId="482A936E">
          <v:shape id="_x0000_i1110" type="#_x0000_t75" style="width:144.65pt;height:18.65pt" o:ole="">
            <v:imagedata r:id="rId243" o:title=""/>
          </v:shape>
          <o:OLEObject Type="Embed" ProgID="Equation.DSMT4" ShapeID="_x0000_i1110" DrawAspect="Content" ObjectID="_1792678603" r:id="rId244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0E92757D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</w:t>
      </w:r>
      <w:r w:rsidRPr="00FF053E">
        <w:rPr>
          <w:rFonts w:ascii="Palatino Linotype" w:hAnsi="Palatino Linotype"/>
          <w:position w:val="-24"/>
          <w:sz w:val="24"/>
          <w:szCs w:val="24"/>
          <w:lang w:val="vi-VN"/>
        </w:rPr>
        <w:object w:dxaOrig="3825" w:dyaOrig="645" w14:anchorId="2466BE60">
          <v:shape id="_x0000_i1111" type="#_x0000_t75" style="width:190.35pt;height:33pt" o:ole="">
            <v:imagedata r:id="rId245" o:title=""/>
          </v:shape>
          <o:OLEObject Type="Embed" ProgID="Equation.DSMT4" ShapeID="_x0000_i1111" DrawAspect="Content" ObjectID="_1792678604" r:id="rId246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23B20218" w14:textId="77777777" w:rsidR="00FF053E" w:rsidRPr="00FF053E" w:rsidRDefault="00FF053E" w:rsidP="00FF053E">
      <w:pPr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FF053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FF053E">
        <w:rPr>
          <w:rFonts w:ascii="Palatino Linotype" w:hAnsi="Palatino Linotype"/>
          <w:sz w:val="24"/>
          <w:szCs w:val="24"/>
        </w:rPr>
        <w:t xml:space="preserve">Tính chiều cao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195" w:dyaOrig="285" w14:anchorId="14A2336E">
          <v:shape id="_x0000_i1112" type="#_x0000_t75" style="width:9.65pt;height:14.35pt" o:ole="">
            <v:imagedata r:id="rId211" o:title=""/>
          </v:shape>
          <o:OLEObject Type="Embed" ProgID="Equation.DSMT4" ShapeID="_x0000_i1112" DrawAspect="Content" ObjectID="_1792678605" r:id="rId247"/>
        </w:object>
      </w:r>
      <w:r w:rsidRPr="00FF053E">
        <w:rPr>
          <w:rFonts w:ascii="Palatino Linotype" w:hAnsi="Palatino Linotype"/>
          <w:sz w:val="24"/>
          <w:szCs w:val="24"/>
        </w:rPr>
        <w:t xml:space="preserve"> và độ dài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255" w:dyaOrig="225" w14:anchorId="2D9BD289">
          <v:shape id="_x0000_i1113" type="#_x0000_t75" style="width:12.65pt;height:11.35pt" o:ole="">
            <v:imagedata r:id="rId213" o:title=""/>
          </v:shape>
          <o:OLEObject Type="Embed" ProgID="Equation.DSMT4" ShapeID="_x0000_i1113" DrawAspect="Content" ObjectID="_1792678606" r:id="rId248"/>
        </w:object>
      </w:r>
      <w:r w:rsidRPr="00FF053E">
        <w:rPr>
          <w:rFonts w:ascii="Palatino Linotype" w:hAnsi="Palatino Linotype"/>
          <w:sz w:val="24"/>
          <w:szCs w:val="24"/>
        </w:rPr>
        <w:t xml:space="preserve"> của đường trung tuyến kẻ từ </w:t>
      </w:r>
      <w:r w:rsidRPr="00FF053E">
        <w:rPr>
          <w:rFonts w:ascii="Palatino Linotype" w:hAnsi="Palatino Linotype"/>
          <w:position w:val="-4"/>
          <w:sz w:val="24"/>
          <w:szCs w:val="24"/>
          <w:lang w:val="vi-VN"/>
        </w:rPr>
        <w:object w:dxaOrig="255" w:dyaOrig="255" w14:anchorId="4DE8A7DD">
          <v:shape id="_x0000_i1114" type="#_x0000_t75" style="width:12.65pt;height:12.65pt" o:ole="">
            <v:imagedata r:id="rId215" o:title=""/>
          </v:shape>
          <o:OLEObject Type="Embed" ProgID="Equation.DSMT4" ShapeID="_x0000_i1114" DrawAspect="Content" ObjectID="_1792678607" r:id="rId249"/>
        </w:object>
      </w:r>
      <w:r w:rsidRPr="00FF053E">
        <w:rPr>
          <w:rFonts w:ascii="Palatino Linotype" w:hAnsi="Palatino Linotype"/>
          <w:sz w:val="24"/>
          <w:szCs w:val="24"/>
        </w:rPr>
        <w:t xml:space="preserve"> của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765" w:dyaOrig="285" w14:anchorId="717C97CF">
          <v:shape id="_x0000_i1115" type="#_x0000_t75" style="width:38.35pt;height:14.35pt" o:ole="">
            <v:imagedata r:id="rId217" o:title=""/>
          </v:shape>
          <o:OLEObject Type="Embed" ProgID="Equation.DSMT4" ShapeID="_x0000_i1115" DrawAspect="Content" ObjectID="_1792678608" r:id="rId250"/>
        </w:object>
      </w:r>
    </w:p>
    <w:p w14:paraId="7F0729B5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 </w:t>
      </w:r>
      <w:r w:rsidRPr="00FF053E">
        <w:rPr>
          <w:rFonts w:ascii="Palatino Linotype" w:hAnsi="Palatino Linotype"/>
          <w:position w:val="-30"/>
          <w:sz w:val="24"/>
          <w:szCs w:val="24"/>
          <w:lang w:val="vi-VN"/>
        </w:rPr>
        <w:object w:dxaOrig="3795" w:dyaOrig="765" w14:anchorId="53D8C7D3">
          <v:shape id="_x0000_i1116" type="#_x0000_t75" style="width:190.65pt;height:38.35pt" o:ole="">
            <v:imagedata r:id="rId251" o:title=""/>
          </v:shape>
          <o:OLEObject Type="Embed" ProgID="Equation.DSMT4" ShapeID="_x0000_i1116" DrawAspect="Content" ObjectID="_1792678609" r:id="rId252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50D80089" w14:textId="77777777" w:rsidR="00FF053E" w:rsidRPr="00FF053E" w:rsidRDefault="00FF053E" w:rsidP="00FF053E">
      <w:pPr>
        <w:spacing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 </w:t>
      </w:r>
      <w:r w:rsidRPr="00FF053E">
        <w:rPr>
          <w:rFonts w:ascii="Palatino Linotype" w:hAnsi="Palatino Linotype"/>
          <w:position w:val="-24"/>
          <w:sz w:val="24"/>
          <w:szCs w:val="24"/>
          <w:lang w:val="vi-VN"/>
        </w:rPr>
        <w:object w:dxaOrig="5505" w:dyaOrig="885" w14:anchorId="3E76CB96">
          <v:shape id="_x0000_i1117" type="#_x0000_t75" style="width:275.35pt;height:44.35pt" o:ole="">
            <v:imagedata r:id="rId253" o:title=""/>
          </v:shape>
          <o:OLEObject Type="Embed" ProgID="Equation.DSMT4" ShapeID="_x0000_i1117" DrawAspect="Content" ObjectID="_1792678610" r:id="rId254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0999644F" w14:textId="77777777" w:rsidR="00FF053E" w:rsidRPr="00FF053E" w:rsidRDefault="00FF053E" w:rsidP="00FF053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E6CFC7A" wp14:editId="661EBCFE">
                <wp:extent cx="6680836" cy="933451"/>
                <wp:effectExtent l="0" t="0" r="5715" b="0"/>
                <wp:docPr id="346856847" name="Group 3468568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33451"/>
                          <a:chOff x="0" y="9524"/>
                          <a:chExt cx="6680836" cy="933451"/>
                        </a:xfrm>
                      </wpg:grpSpPr>
                      <wpg:grpSp>
                        <wpg:cNvPr id="346856848" name="Group 346856848"/>
                        <wpg:cNvGrpSpPr/>
                        <wpg:grpSpPr>
                          <a:xfrm>
                            <a:off x="0" y="161925"/>
                            <a:ext cx="6680836" cy="781050"/>
                            <a:chOff x="0" y="82942"/>
                            <a:chExt cx="6680973" cy="781294"/>
                          </a:xfrm>
                        </wpg:grpSpPr>
                        <wpg:grpSp>
                          <wpg:cNvPr id="346856849" name="Group 346856849"/>
                          <wpg:cNvGrpSpPr/>
                          <wpg:grpSpPr>
                            <a:xfrm>
                              <a:off x="0" y="82942"/>
                              <a:ext cx="6680973" cy="781271"/>
                              <a:chOff x="0" y="-241965"/>
                              <a:chExt cx="6680973" cy="781854"/>
                            </a:xfrm>
                          </wpg:grpSpPr>
                          <wpg:grpSp>
                            <wpg:cNvPr id="346856850" name="Group 346856850"/>
                            <wpg:cNvGrpSpPr/>
                            <wpg:grpSpPr>
                              <a:xfrm>
                                <a:off x="0" y="-1108"/>
                                <a:ext cx="6680973" cy="540997"/>
                                <a:chOff x="0" y="-1108"/>
                                <a:chExt cx="6681308" cy="541116"/>
                              </a:xfrm>
                            </wpg:grpSpPr>
                            <wps:wsp>
                              <wps:cNvPr id="346856851" name="Rectangle 346856851"/>
                              <wps:cNvSpPr/>
                              <wps:spPr>
                                <a:xfrm>
                                  <a:off x="0" y="-765"/>
                                  <a:ext cx="6681308" cy="5407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52" name="Rounded Rectangle 346856852"/>
                              <wps:cNvSpPr/>
                              <wps:spPr>
                                <a:xfrm>
                                  <a:off x="75509" y="-1108"/>
                                  <a:ext cx="6535308" cy="54079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53" name="Text Box 34685685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44A2E5" w14:textId="77777777" w:rsidR="00FF053E" w:rsidRPr="00000144" w:rsidRDefault="00FF053E" w:rsidP="00FF05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54" name="Text Box 346856854"/>
                          <wps:cNvSpPr txBox="1"/>
                          <wps:spPr>
                            <a:xfrm>
                              <a:off x="464600" y="319692"/>
                              <a:ext cx="5972297" cy="5445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13637D" w14:textId="77777777" w:rsidR="00FF053E" w:rsidRDefault="00FF053E" w:rsidP="00FF05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69207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Tính góc lớn nhất của tam giác</w: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  <w:lang w:val="vi-VN"/>
                                  </w:rPr>
                                  <w:object w:dxaOrig="585" w:dyaOrig="285" w14:anchorId="1AE95D4A">
                                    <v:shape id="_x0000_i1118" type="#_x0000_t75" style="width:29.35pt;height:14.35pt" o:ole="">
                                      <v:imagedata r:id="rId255" o:title=""/>
                                    </v:shape>
                                    <o:OLEObject Type="Embed" ProgID="Equation.DSMT4" ShapeID="_x0000_i1118" DrawAspect="Content" ObjectID="_1792678796" r:id="rId256"/>
                                  </w:objec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ó cạnh </w: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  <w:lang w:val="vi-VN"/>
                                  </w:rPr>
                                  <w:object w:dxaOrig="1695" w:dyaOrig="300" w14:anchorId="05AC9D67">
                                    <v:shape id="_x0000_i1119" type="#_x0000_t75" style="width:84.65pt;height:15pt" o:ole="">
                                      <v:imagedata r:id="rId257" o:title=""/>
                                    </v:shape>
                                    <o:OLEObject Type="Embed" ProgID="Equation.DSMT4" ShapeID="_x0000_i1119" DrawAspect="Content" ObjectID="_1792678797" r:id="rId258"/>
                                  </w:object>
                                </w:r>
                                <w:r w:rsidRPr="0069207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04DC90F9" w14:textId="77777777" w:rsidR="00FF053E" w:rsidRPr="00FF053E" w:rsidRDefault="00FF053E" w:rsidP="00FF05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69207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Tính đường cao ứng với cạnh lớn nhất của tam giác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55" name="Picture 346856855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6CFC7A" id="Group 346856847" o:spid="_x0000_s1123" style="width:526.05pt;height:73.5pt;mso-position-horizontal-relative:char;mso-position-vertical-relative:line" coordorigin=",95" coordsize="66808,9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">
                <v:group id="Group 346856848" o:spid="_x0000_s1124" style="position:absolute;top:1619;width:66808;height:7810" coordorigin=",829" coordsize="66809,7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">
                  <v:group id="Group 346856849" o:spid="_x0000_s1125" style="position:absolute;top:829;width:66809;height:7813" coordorigin=",-2419" coordsize="66809,7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">
                    <v:group id="Group 346856850" o:spid="_x0000_s1126" style="position:absolute;top:-11;width:66809;height:5409" coordorigin=",-11" coordsize="66813,5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">
                      <v:rect id="Rectangle 346856851" o:spid="_x0000_s1127" style="position:absolute;top:-7;width:66813;height:54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" fillcolor="#c00000" stroked="f" strokeweight="1pt"/>
                      <v:roundrect id="Rounded Rectangle 346856852" o:spid="_x0000_s1128" style="position:absolute;left:755;top:-11;width:65353;height:54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346856853" o:spid="_x0000_s112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" filled="f" stroked="f" strokeweight=".5pt">
                      <v:textbox>
                        <w:txbxContent>
                          <w:p w14:paraId="1B44A2E5" w14:textId="77777777" w:rsidR="00FF053E" w:rsidRPr="00000144" w:rsidRDefault="00FF053E" w:rsidP="00FF05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54" o:spid="_x0000_s1130" type="#_x0000_t202" style="position:absolute;left:4646;top:3196;width:59722;height:5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" filled="f" stroked="f" strokeweight=".5pt">
                    <v:textbox>
                      <w:txbxContent>
                        <w:p w14:paraId="6A13637D" w14:textId="77777777" w:rsidR="00FF053E" w:rsidRDefault="00FF053E" w:rsidP="00FF05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69207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Tính góc lớn nhất của tam giác</w:t>
                          </w:r>
                          <w:r w:rsidRPr="0069207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  <w:lang w:val="vi-VN"/>
                            </w:rPr>
                            <w:object w:dxaOrig="585" w:dyaOrig="285" w14:anchorId="1AE95D4A">
                              <v:shape id="_x0000_i1118" type="#_x0000_t75" style="width:29.35pt;height:14.35pt" o:ole="">
                                <v:imagedata r:id="rId255" o:title=""/>
                              </v:shape>
                              <o:OLEObject Type="Embed" ProgID="Equation.DSMT4" ShapeID="_x0000_i1118" DrawAspect="Content" ObjectID="_1792678796" r:id="rId259"/>
                            </w:object>
                          </w:r>
                          <w:r w:rsidRPr="0069207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ó cạnh </w:t>
                          </w:r>
                          <w:r w:rsidRPr="0069207F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  <w:lang w:val="vi-VN"/>
                            </w:rPr>
                            <w:object w:dxaOrig="1695" w:dyaOrig="300" w14:anchorId="05AC9D67">
                              <v:shape id="_x0000_i1119" type="#_x0000_t75" style="width:84.65pt;height:15pt" o:ole="">
                                <v:imagedata r:id="rId257" o:title=""/>
                              </v:shape>
                              <o:OLEObject Type="Embed" ProgID="Equation.DSMT4" ShapeID="_x0000_i1119" DrawAspect="Content" ObjectID="_1792678797" r:id="rId260"/>
                            </w:object>
                          </w:r>
                          <w:r w:rsidRPr="0069207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04DC90F9" w14:textId="77777777" w:rsidR="00FF053E" w:rsidRPr="00FF053E" w:rsidRDefault="00FF053E" w:rsidP="00FF05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69207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Tính đường cao ứng với cạnh lớn nhất của tam giác.</w:t>
                          </w:r>
                        </w:p>
                      </w:txbxContent>
                    </v:textbox>
                  </v:shape>
                </v:group>
                <v:shape id="Picture 346856855" o:spid="_x0000_s113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">
                  <v:imagedata r:id="rId163" o:title=""/>
                </v:shape>
                <w10:anchorlock/>
              </v:group>
            </w:pict>
          </mc:Fallback>
        </mc:AlternateContent>
      </w:r>
    </w:p>
    <w:p w14:paraId="5CA9EAB0" w14:textId="77777777" w:rsidR="00FF053E" w:rsidRPr="00FF053E" w:rsidRDefault="00FF053E" w:rsidP="00FF05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F053E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D9D406B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Vì 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540" w:dyaOrig="285" w14:anchorId="44455309">
          <v:shape id="_x0000_i1120" type="#_x0000_t75" style="width:27pt;height:14.35pt" o:ole="">
            <v:imagedata r:id="rId261" o:title=""/>
          </v:shape>
          <o:OLEObject Type="Embed" ProgID="Equation.DSMT4" ShapeID="_x0000_i1120" DrawAspect="Content" ObjectID="_1792678611" r:id="rId262"/>
        </w:object>
      </w:r>
      <w:r w:rsidRPr="00FF053E">
        <w:rPr>
          <w:rFonts w:ascii="Palatino Linotype" w:hAnsi="Palatino Linotype"/>
          <w:sz w:val="24"/>
          <w:szCs w:val="24"/>
        </w:rPr>
        <w:t xml:space="preserve"> là cạnh lớn nhất nên góc lớn nhất là góc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240" w:dyaOrig="360" w14:anchorId="328F564A">
          <v:shape id="_x0000_i1121" type="#_x0000_t75" style="width:12pt;height:18.65pt" o:ole="">
            <v:imagedata r:id="rId263" o:title=""/>
          </v:shape>
          <o:OLEObject Type="Embed" ProgID="Equation.DSMT4" ShapeID="_x0000_i1121" DrawAspect="Content" ObjectID="_1792678612" r:id="rId264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14BD4AF3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</w:t>
      </w:r>
      <w:r w:rsidRPr="00FF053E">
        <w:rPr>
          <w:rFonts w:ascii="Palatino Linotype" w:hAnsi="Palatino Linotype"/>
          <w:position w:val="-24"/>
          <w:sz w:val="24"/>
          <w:szCs w:val="24"/>
          <w:lang w:val="vi-VN"/>
        </w:rPr>
        <w:object w:dxaOrig="7035" w:dyaOrig="705" w14:anchorId="3FEE1C71">
          <v:shape id="_x0000_i1122" type="#_x0000_t75" style="width:351.65pt;height:35.35pt" o:ole="">
            <v:imagedata r:id="rId265" o:title=""/>
          </v:shape>
          <o:OLEObject Type="Embed" ProgID="Equation.DSMT4" ShapeID="_x0000_i1122" DrawAspect="Content" ObjectID="_1792678613" r:id="rId266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3CF10C57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Vì  </w:t>
      </w:r>
      <w:r w:rsidRPr="00FF053E">
        <w:rPr>
          <w:rFonts w:ascii="Palatino Linotype" w:hAnsi="Palatino Linotype"/>
          <w:position w:val="-6"/>
          <w:sz w:val="24"/>
          <w:szCs w:val="24"/>
          <w:lang w:val="vi-VN"/>
        </w:rPr>
        <w:object w:dxaOrig="540" w:dyaOrig="285" w14:anchorId="2CC5E070">
          <v:shape id="_x0000_i1123" type="#_x0000_t75" style="width:27pt;height:14.35pt" o:ole="">
            <v:imagedata r:id="rId267" o:title=""/>
          </v:shape>
          <o:OLEObject Type="Embed" ProgID="Equation.DSMT4" ShapeID="_x0000_i1123" DrawAspect="Content" ObjectID="_1792678614" r:id="rId268"/>
        </w:object>
      </w:r>
      <w:r w:rsidRPr="00FF053E">
        <w:rPr>
          <w:rFonts w:ascii="Palatino Linotype" w:hAnsi="Palatino Linotype"/>
          <w:sz w:val="24"/>
          <w:szCs w:val="24"/>
        </w:rPr>
        <w:t xml:space="preserve"> là cạnh lớn nhất nên đường cao ứng với cạnh lớn nhất là </w:t>
      </w:r>
      <w:r w:rsidRPr="00FF053E">
        <w:rPr>
          <w:rFonts w:ascii="Palatino Linotype" w:hAnsi="Palatino Linotype"/>
          <w:position w:val="-12"/>
          <w:sz w:val="24"/>
          <w:szCs w:val="24"/>
          <w:lang w:val="vi-VN"/>
        </w:rPr>
        <w:object w:dxaOrig="255" w:dyaOrig="375" w14:anchorId="3E3FE3CE">
          <v:shape id="_x0000_i1124" type="#_x0000_t75" style="width:12.65pt;height:18.65pt" o:ole="">
            <v:imagedata r:id="rId269" o:title=""/>
          </v:shape>
          <o:OLEObject Type="Embed" ProgID="Equation.DSMT4" ShapeID="_x0000_i1124" DrawAspect="Content" ObjectID="_1792678615" r:id="rId270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06734B10" w14:textId="77777777" w:rsidR="00FF053E" w:rsidRPr="00FF053E" w:rsidRDefault="00FF053E" w:rsidP="00FF053E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sz w:val="24"/>
          <w:szCs w:val="24"/>
        </w:rPr>
        <w:t xml:space="preserve">Ta có </w:t>
      </w:r>
      <w:r w:rsidRPr="00FF053E">
        <w:rPr>
          <w:rFonts w:ascii="Palatino Linotype" w:hAnsi="Palatino Linotype"/>
          <w:position w:val="-24"/>
          <w:sz w:val="24"/>
          <w:szCs w:val="24"/>
          <w:lang w:val="vi-VN"/>
        </w:rPr>
        <w:object w:dxaOrig="3960" w:dyaOrig="705" w14:anchorId="34133BBD">
          <v:shape id="_x0000_i1125" type="#_x0000_t75" style="width:198.65pt;height:35.35pt" o:ole="">
            <v:imagedata r:id="rId271" o:title=""/>
          </v:shape>
          <o:OLEObject Type="Embed" ProgID="Equation.DSMT4" ShapeID="_x0000_i1125" DrawAspect="Content" ObjectID="_1792678616" r:id="rId272"/>
        </w:object>
      </w:r>
      <w:r w:rsidRPr="00FF053E">
        <w:rPr>
          <w:rFonts w:ascii="Palatino Linotype" w:hAnsi="Palatino Linotype"/>
          <w:sz w:val="24"/>
          <w:szCs w:val="24"/>
        </w:rPr>
        <w:t xml:space="preserve"> mà</w:t>
      </w:r>
    </w:p>
    <w:p w14:paraId="1013560B" w14:textId="77777777" w:rsidR="00FF053E" w:rsidRPr="00FF053E" w:rsidRDefault="00FF053E" w:rsidP="00FF053E">
      <w:pPr>
        <w:spacing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position w:val="-24"/>
          <w:sz w:val="24"/>
          <w:szCs w:val="24"/>
        </w:rPr>
        <w:object w:dxaOrig="4599" w:dyaOrig="960" w14:anchorId="60E79CB2">
          <v:shape id="_x0000_i1126" type="#_x0000_t75" style="width:230.35pt;height:48pt" o:ole="">
            <v:imagedata r:id="rId273" o:title=""/>
          </v:shape>
          <o:OLEObject Type="Embed" ProgID="Equation.DSMT4" ShapeID="_x0000_i1126" DrawAspect="Content" ObjectID="_1792678617" r:id="rId274"/>
        </w:object>
      </w:r>
      <w:r w:rsidRPr="00FF053E">
        <w:rPr>
          <w:rFonts w:ascii="Palatino Linotype" w:hAnsi="Palatino Linotype"/>
          <w:sz w:val="24"/>
          <w:szCs w:val="24"/>
        </w:rPr>
        <w:t>.</w:t>
      </w:r>
    </w:p>
    <w:p w14:paraId="50D8A46F" w14:textId="77777777" w:rsidR="009A4A2B" w:rsidRPr="00FF053E" w:rsidRDefault="009A4A2B" w:rsidP="009A4A2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F053E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0734D1B" wp14:editId="5261C2A0">
                <wp:extent cx="6680836" cy="914399"/>
                <wp:effectExtent l="0" t="0" r="5715" b="635"/>
                <wp:docPr id="145" name="Group 1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14399"/>
                          <a:chOff x="0" y="9524"/>
                          <a:chExt cx="6680836" cy="914399"/>
                        </a:xfrm>
                      </wpg:grpSpPr>
                      <wpg:grpSp>
                        <wpg:cNvPr id="146" name="Group 146"/>
                        <wpg:cNvGrpSpPr/>
                        <wpg:grpSpPr>
                          <a:xfrm>
                            <a:off x="0" y="161925"/>
                            <a:ext cx="6680836" cy="761998"/>
                            <a:chOff x="0" y="82942"/>
                            <a:chExt cx="6680973" cy="762236"/>
                          </a:xfrm>
                        </wpg:grpSpPr>
                        <wpg:grpSp>
                          <wpg:cNvPr id="147" name="Group 147"/>
                          <wpg:cNvGrpSpPr/>
                          <wpg:grpSpPr>
                            <a:xfrm>
                              <a:off x="0" y="82942"/>
                              <a:ext cx="6680973" cy="761602"/>
                              <a:chOff x="0" y="-241965"/>
                              <a:chExt cx="6680973" cy="762170"/>
                            </a:xfrm>
                          </wpg:grpSpPr>
                          <wpg:grpSp>
                            <wpg:cNvPr id="148" name="Group 148"/>
                            <wpg:cNvGrpSpPr/>
                            <wpg:grpSpPr>
                              <a:xfrm>
                                <a:off x="0" y="-911"/>
                                <a:ext cx="6680973" cy="521116"/>
                                <a:chOff x="0" y="-911"/>
                                <a:chExt cx="6681308" cy="521231"/>
                              </a:xfrm>
                            </wpg:grpSpPr>
                            <wps:wsp>
                              <wps:cNvPr id="149" name="Rectangle 149"/>
                              <wps:cNvSpPr/>
                              <wps:spPr>
                                <a:xfrm>
                                  <a:off x="0" y="-568"/>
                                  <a:ext cx="6681308" cy="5208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Rounded Rectangle 150"/>
                              <wps:cNvSpPr/>
                              <wps:spPr>
                                <a:xfrm>
                                  <a:off x="75509" y="-911"/>
                                  <a:ext cx="6535308" cy="5209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1" name="Text Box 15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9DFA3D" w14:textId="77777777" w:rsidR="009A4A2B" w:rsidRPr="00000144" w:rsidRDefault="009A4A2B" w:rsidP="009A4A2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 w:rsidR="00FF053E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5" name="Text Box 155"/>
                          <wps:cNvSpPr txBox="1"/>
                          <wps:spPr>
                            <a:xfrm>
                              <a:off x="464600" y="319961"/>
                              <a:ext cx="5972297" cy="5252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658F33" w14:textId="77777777" w:rsidR="009A4A2B" w:rsidRPr="009A4A2B" w:rsidRDefault="009A4A2B" w:rsidP="009A4A2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am giác </w:t>
                                </w:r>
                                <w:r w:rsidRPr="009A4A2B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4A1F30C4">
                                    <v:shape id="_x0000_i1127" type="#_x0000_t75" style="width:29.35pt;height:14.35pt" o:ole="">
                                      <v:imagedata r:id="rId275" o:title=""/>
                                    </v:shape>
                                    <o:OLEObject Type="Embed" ProgID="Equation.DSMT4" ShapeID="_x0000_i1127" DrawAspect="Content" ObjectID="_1792678798" r:id="rId276"/>
                                  </w:object>
                                </w: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uông tại </w:t>
                                </w:r>
                                <w:r w:rsidRPr="009A4A2B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299E9975">
                                    <v:shape id="_x0000_i1128" type="#_x0000_t75" style="width:12.65pt;height:12.65pt" o:ole="">
                                      <v:imagedata r:id="rId277" o:title=""/>
                                    </v:shape>
                                    <o:OLEObject Type="Embed" ProgID="Equation.DSMT4" ShapeID="_x0000_i1128" DrawAspect="Content" ObjectID="_1792678799" r:id="rId278"/>
                                  </w:object>
                                </w: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có </w:t>
                                </w:r>
                                <w:r w:rsidRPr="009A4A2B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180" w:dyaOrig="279" w14:anchorId="4471F791">
                                    <v:shape id="_x0000_i1129" type="#_x0000_t75" style="width:59.35pt;height:14.35pt" o:ole="">
                                      <v:imagedata r:id="rId279" o:title=""/>
                                    </v:shape>
                                    <o:OLEObject Type="Embed" ProgID="Equation.DSMT4" ShapeID="_x0000_i1129" DrawAspect="Content" ObjectID="_1792678800" r:id="rId280"/>
                                  </w:object>
                                </w: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, </w:t>
                                </w:r>
                                <w:r w:rsidRPr="009A4A2B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279" w14:anchorId="63335C40">
                                    <v:shape id="_x0000_i1130" type="#_x0000_t75" style="width:62.35pt;height:14.35pt" o:ole="">
                                      <v:imagedata r:id="rId281" o:title=""/>
                                    </v:shape>
                                    <o:OLEObject Type="Embed" ProgID="Equation.DSMT4" ShapeID="_x0000_i1130" DrawAspect="Content" ObjectID="_1792678801" r:id="rId282"/>
                                  </w:object>
                                </w: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Tính bán kính đường tròn nội tiếp tam giác </w:t>
                                </w:r>
                                <w:r w:rsidRPr="009A4A2B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4466F6A4">
                                    <v:shape id="_x0000_i1131" type="#_x0000_t75" style="width:29.35pt;height:14.35pt" o:ole="">
                                      <v:imagedata r:id="rId283" o:title=""/>
                                    </v:shape>
                                    <o:OLEObject Type="Embed" ProgID="Equation.DSMT4" ShapeID="_x0000_i1131" DrawAspect="Content" ObjectID="_1792678802" r:id="rId284"/>
                                  </w:object>
                                </w:r>
                                <w:r w:rsidRPr="009A4A2B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39334EDD" w14:textId="77777777" w:rsidR="009A4A2B" w:rsidRPr="00000144" w:rsidRDefault="009A4A2B" w:rsidP="009A4A2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6" name="Picture 156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734D1B" id="Group 145" o:spid="_x0000_s1132" style="width:526.05pt;height:1in;mso-position-horizontal-relative:char;mso-position-vertical-relative:line" coordorigin=",95" coordsize="66808,91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">
                <v:group id="Group 146" o:spid="_x0000_s1133" style="position:absolute;top:1619;width:66808;height:7620" coordorigin=",829" coordsize="66809,7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group id="Group 147" o:spid="_x0000_s1134" style="position:absolute;top:829;width:66809;height:7616" coordorigin=",-2419" coordsize="66809,7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group id="Group 148" o:spid="_x0000_s1135" style="position:absolute;top:-9;width:66809;height:5211" coordorigin=",-9" coordsize="66813,5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<v:rect id="Rectangle 149" o:spid="_x0000_s1136" style="position:absolute;top:-5;width:66813;height:52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4SNwgAAANwAAAAPAAAAZHJzL2Rvd25yZXYueG1sRE9Na8JA&#10;EL0L/Q/LCL2IblqK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Dg24SNwgAAANwAAAAPAAAA&#10;AAAAAAAAAAAAAAcCAABkcnMvZG93bnJldi54bWxQSwUGAAAAAAMAAwC3AAAA9gIAAAAA&#10;" fillcolor="#c00000" stroked="f" strokeweight="1pt"/>
                      <v:roundrect id="Rounded Rectangle 150" o:spid="_x0000_s1137" style="position:absolute;left:755;top:-9;width:65353;height:520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51" o:spid="_x0000_s113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4CF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GcHzmXCBTP4BAAD//wMAUEsBAi0AFAAGAAgAAAAhANvh9svuAAAAhQEAABMAAAAAAAAAAAAA&#10;AAAAAAAAAFtDb250ZW50X1R5cGVzXS54bWxQSwECLQAUAAYACAAAACEAWvQsW78AAAAVAQAACwAA&#10;AAAAAAAAAAAAAAAfAQAAX3JlbHMvLnJlbHNQSwECLQAUAAYACAAAACEAFWuAhcMAAADcAAAADwAA&#10;AAAAAAAAAAAAAAAHAgAAZHJzL2Rvd25yZXYueG1sUEsFBgAAAAADAAMAtwAAAPcCAAAAAA==&#10;" filled="f" stroked="f" strokeweight=".5pt">
                      <v:textbox>
                        <w:txbxContent>
                          <w:p w14:paraId="019DFA3D" w14:textId="77777777" w:rsidR="009A4A2B" w:rsidRPr="00000144" w:rsidRDefault="009A4A2B" w:rsidP="009A4A2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 w:rsidR="00FF053E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55" o:spid="_x0000_s1139" type="#_x0000_t202" style="position:absolute;left:4646;top:3199;width:59722;height:5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<v:textbox>
                      <w:txbxContent>
                        <w:p w14:paraId="1E658F33" w14:textId="77777777" w:rsidR="009A4A2B" w:rsidRPr="009A4A2B" w:rsidRDefault="009A4A2B" w:rsidP="009A4A2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Tam giác </w:t>
                          </w:r>
                          <w:r w:rsidRPr="009A4A2B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4A1F30C4">
                              <v:shape id="_x0000_i1127" type="#_x0000_t75" style="width:29.35pt;height:14.35pt" o:ole="">
                                <v:imagedata r:id="rId275" o:title=""/>
                              </v:shape>
                              <o:OLEObject Type="Embed" ProgID="Equation.DSMT4" ShapeID="_x0000_i1127" DrawAspect="Content" ObjectID="_1792678798" r:id="rId285"/>
                            </w:object>
                          </w: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uông tại </w:t>
                          </w:r>
                          <w:r w:rsidRPr="009A4A2B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260" w:dyaOrig="260" w14:anchorId="299E9975">
                              <v:shape id="_x0000_i1128" type="#_x0000_t75" style="width:12.65pt;height:12.65pt" o:ole="">
                                <v:imagedata r:id="rId277" o:title=""/>
                              </v:shape>
                              <o:OLEObject Type="Embed" ProgID="Equation.DSMT4" ShapeID="_x0000_i1128" DrawAspect="Content" ObjectID="_1792678799" r:id="rId286"/>
                            </w:object>
                          </w: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có </w:t>
                          </w:r>
                          <w:r w:rsidRPr="009A4A2B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180" w:dyaOrig="279" w14:anchorId="4471F791">
                              <v:shape id="_x0000_i1129" type="#_x0000_t75" style="width:59.35pt;height:14.35pt" o:ole="">
                                <v:imagedata r:id="rId279" o:title=""/>
                              </v:shape>
                              <o:OLEObject Type="Embed" ProgID="Equation.DSMT4" ShapeID="_x0000_i1129" DrawAspect="Content" ObjectID="_1792678800" r:id="rId287"/>
                            </w:object>
                          </w: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, </w:t>
                          </w:r>
                          <w:r w:rsidRPr="009A4A2B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240" w:dyaOrig="279" w14:anchorId="63335C40">
                              <v:shape id="_x0000_i1130" type="#_x0000_t75" style="width:62.35pt;height:14.35pt" o:ole="">
                                <v:imagedata r:id="rId281" o:title=""/>
                              </v:shape>
                              <o:OLEObject Type="Embed" ProgID="Equation.DSMT4" ShapeID="_x0000_i1130" DrawAspect="Content" ObjectID="_1792678801" r:id="rId288"/>
                            </w:object>
                          </w: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Tính bán kính đường tròn nội tiếp tam giác </w:t>
                          </w:r>
                          <w:r w:rsidRPr="009A4A2B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4466F6A4">
                              <v:shape id="_x0000_i1131" type="#_x0000_t75" style="width:29.35pt;height:14.35pt" o:ole="">
                                <v:imagedata r:id="rId283" o:title=""/>
                              </v:shape>
                              <o:OLEObject Type="Embed" ProgID="Equation.DSMT4" ShapeID="_x0000_i1131" DrawAspect="Content" ObjectID="_1792678802" r:id="rId289"/>
                            </w:object>
                          </w:r>
                          <w:r w:rsidRPr="009A4A2B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39334EDD" w14:textId="77777777" w:rsidR="009A4A2B" w:rsidRPr="00000144" w:rsidRDefault="009A4A2B" w:rsidP="009A4A2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6" o:spid="_x0000_s114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">
                  <v:imagedata r:id="rId163" o:title=""/>
                </v:shape>
                <w10:anchorlock/>
              </v:group>
            </w:pict>
          </mc:Fallback>
        </mc:AlternateContent>
      </w:r>
    </w:p>
    <w:p w14:paraId="22291842" w14:textId="77777777" w:rsidR="00C41812" w:rsidRPr="00FF053E" w:rsidRDefault="00C41812" w:rsidP="00C4181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F053E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F053E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D945EF7" w14:textId="77777777" w:rsidR="00C41812" w:rsidRPr="009A4A2B" w:rsidRDefault="00C41812" w:rsidP="00C41812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Do tam giác </w:t>
      </w:r>
      <w:r w:rsidRPr="009A4A2B">
        <w:rPr>
          <w:position w:val="-6"/>
          <w:sz w:val="24"/>
          <w:szCs w:val="24"/>
        </w:rPr>
        <w:object w:dxaOrig="580" w:dyaOrig="279" w14:anchorId="0B744859">
          <v:shape id="_x0000_i1132" type="#_x0000_t75" style="width:29.35pt;height:14.35pt" o:ole="">
            <v:imagedata r:id="rId290" o:title=""/>
          </v:shape>
          <o:OLEObject Type="Embed" ProgID="Equation.DSMT4" ShapeID="_x0000_i1132" DrawAspect="Content" ObjectID="_1792678618" r:id="rId291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 vuông tại </w:t>
      </w:r>
      <w:r w:rsidRPr="009A4A2B">
        <w:rPr>
          <w:position w:val="-4"/>
          <w:sz w:val="24"/>
          <w:szCs w:val="24"/>
        </w:rPr>
        <w:object w:dxaOrig="260" w:dyaOrig="260" w14:anchorId="0708381B">
          <v:shape id="_x0000_i1133" type="#_x0000_t75" style="width:12.65pt;height:12.65pt" o:ole="">
            <v:imagedata r:id="rId292" o:title=""/>
          </v:shape>
          <o:OLEObject Type="Embed" ProgID="Equation.DSMT4" ShapeID="_x0000_i1133" DrawAspect="Content" ObjectID="_1792678619" r:id="rId293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 có </w:t>
      </w:r>
      <w:r w:rsidRPr="009A4A2B">
        <w:rPr>
          <w:position w:val="-6"/>
          <w:sz w:val="24"/>
          <w:szCs w:val="24"/>
        </w:rPr>
        <w:object w:dxaOrig="1180" w:dyaOrig="279" w14:anchorId="615D1902">
          <v:shape id="_x0000_i1134" type="#_x0000_t75" style="width:59.35pt;height:14.35pt" o:ole="">
            <v:imagedata r:id="rId294" o:title=""/>
          </v:shape>
          <o:OLEObject Type="Embed" ProgID="Equation.DSMT4" ShapeID="_x0000_i1134" DrawAspect="Content" ObjectID="_1792678620" r:id="rId295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9A4A2B">
        <w:rPr>
          <w:position w:val="-6"/>
          <w:sz w:val="24"/>
          <w:szCs w:val="24"/>
        </w:rPr>
        <w:object w:dxaOrig="1240" w:dyaOrig="279" w14:anchorId="4B953A37">
          <v:shape id="_x0000_i1135" type="#_x0000_t75" style="width:62.35pt;height:14.35pt" o:ole="">
            <v:imagedata r:id="rId296" o:title=""/>
          </v:shape>
          <o:OLEObject Type="Embed" ProgID="Equation.DSMT4" ShapeID="_x0000_i1135" DrawAspect="Content" ObjectID="_1792678621" r:id="rId297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 nên</w:t>
      </w:r>
    </w:p>
    <w:p w14:paraId="600BEC0A" w14:textId="77777777" w:rsidR="00C41812" w:rsidRPr="009A4A2B" w:rsidRDefault="00C41812" w:rsidP="00C41812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9A4A2B">
        <w:rPr>
          <w:position w:val="-8"/>
          <w:sz w:val="24"/>
          <w:szCs w:val="24"/>
        </w:rPr>
        <w:object w:dxaOrig="1920" w:dyaOrig="400" w14:anchorId="36E73DAD">
          <v:shape id="_x0000_i1136" type="#_x0000_t75" style="width:96pt;height:20.35pt" o:ole="">
            <v:imagedata r:id="rId298" o:title=""/>
          </v:shape>
          <o:OLEObject Type="Embed" ProgID="Equation.DSMT4" ShapeID="_x0000_i1136" DrawAspect="Content" ObjectID="_1792678622" r:id="rId299"/>
        </w:object>
      </w:r>
      <w:r w:rsidRPr="009A4A2B">
        <w:rPr>
          <w:position w:val="-8"/>
          <w:sz w:val="24"/>
          <w:szCs w:val="24"/>
        </w:rPr>
        <w:object w:dxaOrig="1540" w:dyaOrig="400" w14:anchorId="6035ECB0">
          <v:shape id="_x0000_i1137" type="#_x0000_t75" style="width:77.35pt;height:20.35pt" o:ole="">
            <v:imagedata r:id="rId300" o:title=""/>
          </v:shape>
          <o:OLEObject Type="Embed" ProgID="Equation.DSMT4" ShapeID="_x0000_i1137" DrawAspect="Content" ObjectID="_1792678623" r:id="rId301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46B3252" w14:textId="77777777" w:rsidR="00C41812" w:rsidRPr="009A4A2B" w:rsidRDefault="00C41812" w:rsidP="00C41812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Diện tích tam giác </w:t>
      </w:r>
      <w:r w:rsidRPr="009A4A2B">
        <w:rPr>
          <w:position w:val="-6"/>
          <w:sz w:val="24"/>
          <w:szCs w:val="24"/>
        </w:rPr>
        <w:object w:dxaOrig="580" w:dyaOrig="279" w14:anchorId="0FC609C9">
          <v:shape id="_x0000_i1138" type="#_x0000_t75" style="width:29.35pt;height:14.35pt" o:ole="">
            <v:imagedata r:id="rId302" o:title=""/>
          </v:shape>
          <o:OLEObject Type="Embed" ProgID="Equation.DSMT4" ShapeID="_x0000_i1138" DrawAspect="Content" ObjectID="_1792678624" r:id="rId303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 là </w:t>
      </w:r>
      <w:r w:rsidRPr="009A4A2B">
        <w:rPr>
          <w:position w:val="-24"/>
          <w:sz w:val="24"/>
          <w:szCs w:val="24"/>
        </w:rPr>
        <w:object w:dxaOrig="1760" w:dyaOrig="639" w14:anchorId="3B72226F">
          <v:shape id="_x0000_i1139" type="#_x0000_t75" style="width:87.65pt;height:32.35pt" o:ole="">
            <v:imagedata r:id="rId304" o:title=""/>
          </v:shape>
          <o:OLEObject Type="Embed" ProgID="Equation.DSMT4" ShapeID="_x0000_i1139" DrawAspect="Content" ObjectID="_1792678625" r:id="rId305"/>
        </w:object>
      </w:r>
      <w:r w:rsidRPr="009A4A2B">
        <w:rPr>
          <w:position w:val="-4"/>
          <w:sz w:val="24"/>
          <w:szCs w:val="24"/>
        </w:rPr>
        <w:object w:dxaOrig="499" w:dyaOrig="260" w14:anchorId="249FE1EE">
          <v:shape id="_x0000_i1140" type="#_x0000_t75" style="width:24.65pt;height:12.65pt" o:ole="">
            <v:imagedata r:id="rId306" o:title=""/>
          </v:shape>
          <o:OLEObject Type="Embed" ProgID="Equation.DSMT4" ShapeID="_x0000_i1140" DrawAspect="Content" ObjectID="_1792678626" r:id="rId307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F7642D6" w14:textId="77777777" w:rsidR="00C41812" w:rsidRPr="009A4A2B" w:rsidRDefault="00C41812" w:rsidP="00C41812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Bán kính đường tròn nội tiếp tam giác </w:t>
      </w:r>
      <w:r w:rsidRPr="009A4A2B">
        <w:rPr>
          <w:position w:val="-6"/>
          <w:sz w:val="24"/>
          <w:szCs w:val="24"/>
        </w:rPr>
        <w:object w:dxaOrig="580" w:dyaOrig="279" w14:anchorId="24AB26A1">
          <v:shape id="_x0000_i1141" type="#_x0000_t75" style="width:29.35pt;height:14.35pt" o:ole="">
            <v:imagedata r:id="rId308" o:title=""/>
          </v:shape>
          <o:OLEObject Type="Embed" ProgID="Equation.DSMT4" ShapeID="_x0000_i1141" DrawAspect="Content" ObjectID="_1792678627" r:id="rId309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 xml:space="preserve"> là </w:t>
      </w:r>
      <w:r w:rsidRPr="009A4A2B">
        <w:rPr>
          <w:position w:val="-24"/>
          <w:sz w:val="24"/>
          <w:szCs w:val="24"/>
        </w:rPr>
        <w:object w:dxaOrig="1860" w:dyaOrig="660" w14:anchorId="54F5A6AF">
          <v:shape id="_x0000_i1142" type="#_x0000_t75" style="width:93pt;height:33pt" o:ole="">
            <v:imagedata r:id="rId310" o:title=""/>
          </v:shape>
          <o:OLEObject Type="Embed" ProgID="Equation.DSMT4" ShapeID="_x0000_i1142" DrawAspect="Content" ObjectID="_1792678628" r:id="rId311"/>
        </w:object>
      </w:r>
      <w:r w:rsidRPr="009A4A2B">
        <w:rPr>
          <w:position w:val="-24"/>
          <w:sz w:val="24"/>
          <w:szCs w:val="24"/>
        </w:rPr>
        <w:object w:dxaOrig="1160" w:dyaOrig="639" w14:anchorId="6F086A41">
          <v:shape id="_x0000_i1143" type="#_x0000_t75" style="width:57.65pt;height:32.35pt" o:ole="">
            <v:imagedata r:id="rId312" o:title=""/>
          </v:shape>
          <o:OLEObject Type="Embed" ProgID="Equation.DSMT4" ShapeID="_x0000_i1143" DrawAspect="Content" ObjectID="_1792678629" r:id="rId313"/>
        </w:object>
      </w:r>
      <w:r w:rsidRPr="009A4A2B">
        <w:rPr>
          <w:position w:val="-4"/>
          <w:sz w:val="24"/>
          <w:szCs w:val="24"/>
        </w:rPr>
        <w:object w:dxaOrig="380" w:dyaOrig="260" w14:anchorId="30E121EC">
          <v:shape id="_x0000_i1144" type="#_x0000_t75" style="width:18.65pt;height:12.65pt" o:ole="">
            <v:imagedata r:id="rId314" o:title=""/>
          </v:shape>
          <o:OLEObject Type="Embed" ProgID="Equation.DSMT4" ShapeID="_x0000_i1144" DrawAspect="Content" ObjectID="_1792678630" r:id="rId315"/>
        </w:object>
      </w:r>
      <w:r w:rsidRPr="009A4A2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6EEFDC8" w14:textId="77777777" w:rsidR="009A4A2B" w:rsidRPr="00F56552" w:rsidRDefault="009A4A2B" w:rsidP="009A4A2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7DF1A33" wp14:editId="54FCEA99">
                <wp:extent cx="6680836" cy="914399"/>
                <wp:effectExtent l="0" t="0" r="5715" b="635"/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14399"/>
                          <a:chOff x="0" y="9524"/>
                          <a:chExt cx="6680836" cy="914399"/>
                        </a:xfrm>
                      </wpg:grpSpPr>
                      <wpg:grpSp>
                        <wpg:cNvPr id="158" name="Group 158"/>
                        <wpg:cNvGrpSpPr/>
                        <wpg:grpSpPr>
                          <a:xfrm>
                            <a:off x="0" y="161925"/>
                            <a:ext cx="6680836" cy="761998"/>
                            <a:chOff x="0" y="82942"/>
                            <a:chExt cx="6680973" cy="762236"/>
                          </a:xfrm>
                        </wpg:grpSpPr>
                        <wpg:grpSp>
                          <wpg:cNvPr id="159" name="Group 159"/>
                          <wpg:cNvGrpSpPr/>
                          <wpg:grpSpPr>
                            <a:xfrm>
                              <a:off x="0" y="82942"/>
                              <a:ext cx="6680973" cy="761602"/>
                              <a:chOff x="0" y="-241965"/>
                              <a:chExt cx="6680973" cy="762170"/>
                            </a:xfrm>
                          </wpg:grpSpPr>
                          <wpg:grpSp>
                            <wpg:cNvPr id="346856832" name="Group 346856832"/>
                            <wpg:cNvGrpSpPr/>
                            <wpg:grpSpPr>
                              <a:xfrm>
                                <a:off x="0" y="-911"/>
                                <a:ext cx="6680973" cy="521116"/>
                                <a:chOff x="0" y="-911"/>
                                <a:chExt cx="6681308" cy="521231"/>
                              </a:xfrm>
                            </wpg:grpSpPr>
                            <wps:wsp>
                              <wps:cNvPr id="346856833" name="Rectangle 346856833"/>
                              <wps:cNvSpPr/>
                              <wps:spPr>
                                <a:xfrm>
                                  <a:off x="0" y="-568"/>
                                  <a:ext cx="6681308" cy="5208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4" name="Rounded Rectangle 346856834"/>
                              <wps:cNvSpPr/>
                              <wps:spPr>
                                <a:xfrm>
                                  <a:off x="75509" y="-911"/>
                                  <a:ext cx="6535308" cy="5209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5" name="Text Box 34685683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637AFE" w14:textId="77777777" w:rsidR="009A4A2B" w:rsidRPr="00000144" w:rsidRDefault="009A4A2B" w:rsidP="009A4A2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 w:rsidR="00FF053E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6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36" name="Text Box 346856836"/>
                          <wps:cNvSpPr txBox="1"/>
                          <wps:spPr>
                            <a:xfrm>
                              <a:off x="464600" y="319961"/>
                              <a:ext cx="5972297" cy="5252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3A1E76" w14:textId="77777777" w:rsidR="009A4A2B" w:rsidRPr="00C45C4D" w:rsidRDefault="009A4A2B" w:rsidP="009A4A2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Cho tam giác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580" w:dyaOrig="279" w14:anchorId="3D10C0ED">
                                    <v:shape id="_x0000_i1145" type="#_x0000_t75" style="width:29.35pt;height:14.35pt" o:ole="">
                                      <v:imagedata r:id="rId316" o:title=""/>
                                    </v:shape>
                                    <o:OLEObject Type="Embed" ProgID="Equation.DSMT4" ShapeID="_x0000_i1145" DrawAspect="Content" ObjectID="_1792678803" r:id="rId317"/>
                                  </w:object>
                                </w: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 có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540" w:dyaOrig="279" w14:anchorId="46C62BA6">
                                    <v:shape id="_x0000_i1146" type="#_x0000_t75" style="width:27pt;height:14.35pt" o:ole="">
                                      <v:imagedata r:id="rId318" o:title=""/>
                                    </v:shape>
                                    <o:OLEObject Type="Embed" ProgID="Equation.DSMT4" ShapeID="_x0000_i1146" DrawAspect="Content" ObjectID="_1792678804" r:id="rId319"/>
                                  </w:object>
                                </w: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,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520" w:dyaOrig="279" w14:anchorId="3B855A31">
                                    <v:shape id="_x0000_i1147" type="#_x0000_t75" style="width:26.35pt;height:14.35pt" o:ole="">
                                      <v:imagedata r:id="rId320" o:title=""/>
                                    </v:shape>
                                    <o:OLEObject Type="Embed" ProgID="Equation.DSMT4" ShapeID="_x0000_i1147" DrawAspect="Content" ObjectID="_1792678805" r:id="rId321"/>
                                  </w:object>
                                </w: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, </w:t>
                                </w:r>
                                <w:r w:rsidRPr="006B3087">
                                  <w:rPr>
                                    <w:position w:val="-24"/>
                                  </w:rPr>
                                  <w:object w:dxaOrig="1020" w:dyaOrig="639" w14:anchorId="05E1F04E">
                                    <v:shape id="_x0000_i1148" type="#_x0000_t75" style="width:51pt;height:32.35pt" o:ole="">
                                      <v:imagedata r:id="rId322" o:title=""/>
                                    </v:shape>
                                    <o:OLEObject Type="Embed" ProgID="Equation.DSMT4" ShapeID="_x0000_i1148" DrawAspect="Content" ObjectID="_1792678806" r:id="rId323"/>
                                  </w:object>
                                </w: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. Tính độ dài đường  cao </w:t>
                                </w:r>
                                <w:r w:rsidRPr="006B3087">
                                  <w:rPr>
                                    <w:position w:val="-12"/>
                                  </w:rPr>
                                  <w:object w:dxaOrig="260" w:dyaOrig="380" w14:anchorId="47CCA665">
                                    <v:shape id="_x0000_i1149" type="#_x0000_t75" style="width:12.65pt;height:18.65pt" o:ole="">
                                      <v:imagedata r:id="rId324" o:title=""/>
                                    </v:shape>
                                    <o:OLEObject Type="Embed" ProgID="Equation.DSMT4" ShapeID="_x0000_i1149" DrawAspect="Content" ObjectID="_1792678807" r:id="rId325"/>
                                  </w:object>
                                </w:r>
                                <w:r w:rsidRPr="006B3087">
                                  <w:rPr>
                                    <w:rFonts w:ascii="Palatino Linotype" w:eastAsia="Arial" w:hAnsi="Palatino Linotype" w:cs="Times New Roman"/>
                                    <w:szCs w:val="24"/>
                                    <w:lang w:val="nl-NL"/>
                                  </w:rPr>
                                  <w:t xml:space="preserve"> của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760" w:dyaOrig="279" w14:anchorId="1118442A">
                                    <v:shape id="_x0000_i1150" type="#_x0000_t75" style="width:38.35pt;height:14.35pt" o:ole="">
                                      <v:imagedata r:id="rId326" o:title=""/>
                                    </v:shape>
                                    <o:OLEObject Type="Embed" ProgID="Equation.DSMT4" ShapeID="_x0000_i1150" DrawAspect="Content" ObjectID="_1792678808" r:id="rId327"/>
                                  </w:object>
                                </w:r>
                              </w:p>
                              <w:p w14:paraId="09AF55AF" w14:textId="77777777" w:rsidR="009A4A2B" w:rsidRPr="00000144" w:rsidRDefault="009A4A2B" w:rsidP="009A4A2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7" name="Picture 346856837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DF1A33" id="Group 157" o:spid="_x0000_s1141" style="width:526.05pt;height:1in;mso-position-horizontal-relative:char;mso-position-vertical-relative:line" coordorigin=",95" coordsize="66808,91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">
                <v:group id="Group 158" o:spid="_x0000_s1142" style="position:absolute;top:1619;width:66808;height:7620" coordorigin=",829" coordsize="66809,7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<v:group id="Group 159" o:spid="_x0000_s1143" style="position:absolute;top:829;width:66809;height:7616" coordorigin=",-2419" coordsize="66809,7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group id="Group 346856832" o:spid="_x0000_s1144" style="position:absolute;top:-9;width:66809;height:5211" coordorigin=",-9" coordsize="66813,5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">
                      <v:rect id="Rectangle 346856833" o:spid="_x0000_s1145" style="position:absolute;top:-5;width:66813;height:52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" fillcolor="#c00000" stroked="f" strokeweight="1pt"/>
                      <v:roundrect id="Rounded Rectangle 346856834" o:spid="_x0000_s1146" style="position:absolute;left:755;top:-9;width:65353;height:520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835" o:spid="_x0000_s114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" filled="f" stroked="f" strokeweight=".5pt">
                      <v:textbox>
                        <w:txbxContent>
                          <w:p w14:paraId="47637AFE" w14:textId="77777777" w:rsidR="009A4A2B" w:rsidRPr="00000144" w:rsidRDefault="009A4A2B" w:rsidP="009A4A2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 w:rsidR="00FF053E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6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36" o:spid="_x0000_s1148" type="#_x0000_t202" style="position:absolute;left:4646;top:3199;width:59722;height:5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" filled="f" stroked="f" strokeweight=".5pt">
                    <v:textbox>
                      <w:txbxContent>
                        <w:p w14:paraId="0D3A1E76" w14:textId="77777777" w:rsidR="009A4A2B" w:rsidRPr="00C45C4D" w:rsidRDefault="009A4A2B" w:rsidP="009A4A2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Cho tam giác </w:t>
                          </w:r>
                          <w:r w:rsidRPr="006B3087">
                            <w:rPr>
                              <w:position w:val="-6"/>
                            </w:rPr>
                            <w:object w:dxaOrig="580" w:dyaOrig="279" w14:anchorId="3D10C0ED">
                              <v:shape id="_x0000_i1145" type="#_x0000_t75" style="width:29.35pt;height:14.35pt" o:ole="">
                                <v:imagedata r:id="rId316" o:title=""/>
                              </v:shape>
                              <o:OLEObject Type="Embed" ProgID="Equation.DSMT4" ShapeID="_x0000_i1145" DrawAspect="Content" ObjectID="_1792678803" r:id="rId328"/>
                            </w:object>
                          </w: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 có </w:t>
                          </w:r>
                          <w:r w:rsidRPr="006B3087">
                            <w:rPr>
                              <w:position w:val="-6"/>
                            </w:rPr>
                            <w:object w:dxaOrig="540" w:dyaOrig="279" w14:anchorId="46C62BA6">
                              <v:shape id="_x0000_i1146" type="#_x0000_t75" style="width:27pt;height:14.35pt" o:ole="">
                                <v:imagedata r:id="rId318" o:title=""/>
                              </v:shape>
                              <o:OLEObject Type="Embed" ProgID="Equation.DSMT4" ShapeID="_x0000_i1146" DrawAspect="Content" ObjectID="_1792678804" r:id="rId329"/>
                            </w:object>
                          </w: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, </w:t>
                          </w:r>
                          <w:r w:rsidRPr="006B3087">
                            <w:rPr>
                              <w:position w:val="-6"/>
                            </w:rPr>
                            <w:object w:dxaOrig="520" w:dyaOrig="279" w14:anchorId="3B855A31">
                              <v:shape id="_x0000_i1147" type="#_x0000_t75" style="width:26.35pt;height:14.35pt" o:ole="">
                                <v:imagedata r:id="rId320" o:title=""/>
                              </v:shape>
                              <o:OLEObject Type="Embed" ProgID="Equation.DSMT4" ShapeID="_x0000_i1147" DrawAspect="Content" ObjectID="_1792678805" r:id="rId330"/>
                            </w:object>
                          </w: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, </w:t>
                          </w:r>
                          <w:r w:rsidRPr="006B3087">
                            <w:rPr>
                              <w:position w:val="-24"/>
                            </w:rPr>
                            <w:object w:dxaOrig="1020" w:dyaOrig="639" w14:anchorId="05E1F04E">
                              <v:shape id="_x0000_i1148" type="#_x0000_t75" style="width:51pt;height:32.35pt" o:ole="">
                                <v:imagedata r:id="rId322" o:title=""/>
                              </v:shape>
                              <o:OLEObject Type="Embed" ProgID="Equation.DSMT4" ShapeID="_x0000_i1148" DrawAspect="Content" ObjectID="_1792678806" r:id="rId331"/>
                            </w:object>
                          </w: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. Tính độ dài đường  cao </w:t>
                          </w:r>
                          <w:r w:rsidRPr="006B3087">
                            <w:rPr>
                              <w:position w:val="-12"/>
                            </w:rPr>
                            <w:object w:dxaOrig="260" w:dyaOrig="380" w14:anchorId="47CCA665">
                              <v:shape id="_x0000_i1149" type="#_x0000_t75" style="width:12.65pt;height:18.65pt" o:ole="">
                                <v:imagedata r:id="rId324" o:title=""/>
                              </v:shape>
                              <o:OLEObject Type="Embed" ProgID="Equation.DSMT4" ShapeID="_x0000_i1149" DrawAspect="Content" ObjectID="_1792678807" r:id="rId332"/>
                            </w:object>
                          </w:r>
                          <w:r w:rsidRPr="006B3087">
                            <w:rPr>
                              <w:rFonts w:ascii="Palatino Linotype" w:eastAsia="Arial" w:hAnsi="Palatino Linotype" w:cs="Times New Roman"/>
                              <w:szCs w:val="24"/>
                              <w:lang w:val="nl-NL"/>
                            </w:rPr>
                            <w:t xml:space="preserve"> của </w:t>
                          </w:r>
                          <w:r w:rsidRPr="006B3087">
                            <w:rPr>
                              <w:position w:val="-6"/>
                            </w:rPr>
                            <w:object w:dxaOrig="760" w:dyaOrig="279" w14:anchorId="1118442A">
                              <v:shape id="_x0000_i1150" type="#_x0000_t75" style="width:38.35pt;height:14.35pt" o:ole="">
                                <v:imagedata r:id="rId326" o:title=""/>
                              </v:shape>
                              <o:OLEObject Type="Embed" ProgID="Equation.DSMT4" ShapeID="_x0000_i1150" DrawAspect="Content" ObjectID="_1792678808" r:id="rId333"/>
                            </w:object>
                          </w:r>
                        </w:p>
                        <w:p w14:paraId="09AF55AF" w14:textId="77777777" w:rsidR="009A4A2B" w:rsidRPr="00000144" w:rsidRDefault="009A4A2B" w:rsidP="009A4A2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7" o:spid="_x0000_s114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">
                  <v:imagedata r:id="rId163" o:title=""/>
                </v:shape>
                <w10:anchorlock/>
              </v:group>
            </w:pict>
          </mc:Fallback>
        </mc:AlternateContent>
      </w:r>
    </w:p>
    <w:p w14:paraId="298ACD08" w14:textId="77777777" w:rsidR="009A4A2B" w:rsidRPr="00B94965" w:rsidRDefault="009A4A2B" w:rsidP="009A4A2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4CE86A8C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05C0C1C8" wp14:editId="4ED6D319">
            <wp:extent cx="2330528" cy="1124480"/>
            <wp:effectExtent l="0" t="0" r="0" b="0"/>
            <wp:docPr id="346856862" name="Picture 346856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862" name="1469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259" cy="112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C5102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Theo định lí hàm cos ta có </w:t>
      </w:r>
      <w:r w:rsidRPr="009A4A2B">
        <w:rPr>
          <w:position w:val="-6"/>
          <w:sz w:val="24"/>
          <w:szCs w:val="24"/>
        </w:rPr>
        <w:object w:dxaOrig="2280" w:dyaOrig="340" w14:anchorId="226D3DD3">
          <v:shape id="_x0000_i1151" type="#_x0000_t75" style="width:114pt;height:17.35pt" o:ole="">
            <v:imagedata r:id="rId335" o:title=""/>
          </v:shape>
          <o:OLEObject Type="Embed" ProgID="Equation.DSMT4" ShapeID="_x0000_i1151" DrawAspect="Content" ObjectID="_1792678631" r:id="rId336"/>
        </w:object>
      </w:r>
      <w:r w:rsidRPr="009A4A2B">
        <w:rPr>
          <w:position w:val="-24"/>
          <w:sz w:val="24"/>
          <w:szCs w:val="24"/>
        </w:rPr>
        <w:object w:dxaOrig="1880" w:dyaOrig="639" w14:anchorId="53E99607">
          <v:shape id="_x0000_i1152" type="#_x0000_t75" style="width:93.65pt;height:32.35pt" o:ole="">
            <v:imagedata r:id="rId337" o:title=""/>
          </v:shape>
          <o:OLEObject Type="Embed" ProgID="Equation.DSMT4" ShapeID="_x0000_i1152" DrawAspect="Content" ObjectID="_1792678632" r:id="rId338"/>
        </w:object>
      </w:r>
      <w:r w:rsidRPr="009A4A2B">
        <w:rPr>
          <w:position w:val="-6"/>
          <w:sz w:val="24"/>
          <w:szCs w:val="24"/>
        </w:rPr>
        <w:object w:dxaOrig="499" w:dyaOrig="279" w14:anchorId="432D643B">
          <v:shape id="_x0000_i1153" type="#_x0000_t75" style="width:24.65pt;height:14.35pt" o:ole="">
            <v:imagedata r:id="rId339" o:title=""/>
          </v:shape>
          <o:OLEObject Type="Embed" ProgID="Equation.DSMT4" ShapeID="_x0000_i1153" DrawAspect="Content" ObjectID="_1792678633" r:id="rId340"/>
        </w:object>
      </w:r>
      <w:r w:rsidRPr="009A4A2B">
        <w:rPr>
          <w:position w:val="-6"/>
          <w:sz w:val="24"/>
          <w:szCs w:val="24"/>
        </w:rPr>
        <w:object w:dxaOrig="1140" w:dyaOrig="360" w14:anchorId="3F6B1588">
          <v:shape id="_x0000_i1154" type="#_x0000_t75" style="width:57pt;height:18pt" o:ole="">
            <v:imagedata r:id="rId341" o:title=""/>
          </v:shape>
          <o:OLEObject Type="Embed" ProgID="Equation.DSMT4" ShapeID="_x0000_i1154" DrawAspect="Content" ObjectID="_1792678634" r:id="rId342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09CC6C88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Ta lại có: </w:t>
      </w:r>
      <w:r w:rsidRPr="009A4A2B">
        <w:rPr>
          <w:position w:val="-24"/>
          <w:sz w:val="24"/>
          <w:szCs w:val="24"/>
        </w:rPr>
        <w:object w:dxaOrig="1020" w:dyaOrig="639" w14:anchorId="0A25E40B">
          <v:shape id="_x0000_i1155" type="#_x0000_t75" style="width:51pt;height:32.35pt" o:ole="">
            <v:imagedata r:id="rId343" o:title=""/>
          </v:shape>
          <o:OLEObject Type="Embed" ProgID="Equation.DSMT4" ShapeID="_x0000_i1155" DrawAspect="Content" ObjectID="_1792678635" r:id="rId344"/>
        </w:object>
      </w:r>
      <w:r w:rsidRPr="009A4A2B">
        <w:rPr>
          <w:position w:val="-24"/>
          <w:sz w:val="24"/>
          <w:szCs w:val="24"/>
        </w:rPr>
        <w:object w:dxaOrig="1300" w:dyaOrig="639" w14:anchorId="6AAA211B">
          <v:shape id="_x0000_i1156" type="#_x0000_t75" style="width:65.35pt;height:32.35pt" o:ole="">
            <v:imagedata r:id="rId345" o:title=""/>
          </v:shape>
          <o:OLEObject Type="Embed" ProgID="Equation.DSMT4" ShapeID="_x0000_i1156" DrawAspect="Content" ObjectID="_1792678636" r:id="rId346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026C56BB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Diện tích tam giác </w:t>
      </w:r>
      <w:r w:rsidRPr="009A4A2B">
        <w:rPr>
          <w:position w:val="-6"/>
          <w:sz w:val="24"/>
          <w:szCs w:val="24"/>
        </w:rPr>
        <w:object w:dxaOrig="580" w:dyaOrig="279" w14:anchorId="1BC501F8">
          <v:shape id="_x0000_i1157" type="#_x0000_t75" style="width:29.35pt;height:14.35pt" o:ole="">
            <v:imagedata r:id="rId347" o:title=""/>
          </v:shape>
          <o:OLEObject Type="Embed" ProgID="Equation.DSMT4" ShapeID="_x0000_i1157" DrawAspect="Content" ObjectID="_1792678637" r:id="rId348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là </w:t>
      </w:r>
      <w:r w:rsidRPr="009A4A2B">
        <w:rPr>
          <w:position w:val="-24"/>
          <w:sz w:val="24"/>
          <w:szCs w:val="24"/>
        </w:rPr>
        <w:object w:dxaOrig="1820" w:dyaOrig="639" w14:anchorId="6FE955EA">
          <v:shape id="_x0000_i1158" type="#_x0000_t75" style="width:90.65pt;height:32.35pt" o:ole="">
            <v:imagedata r:id="rId349" o:title=""/>
          </v:shape>
          <o:OLEObject Type="Embed" ProgID="Equation.DSMT4" ShapeID="_x0000_i1158" DrawAspect="Content" ObjectID="_1792678638" r:id="rId350"/>
        </w:object>
      </w:r>
      <w:r w:rsidRPr="009A4A2B">
        <w:rPr>
          <w:position w:val="-24"/>
          <w:sz w:val="24"/>
          <w:szCs w:val="24"/>
        </w:rPr>
        <w:object w:dxaOrig="1040" w:dyaOrig="639" w14:anchorId="6591F581">
          <v:shape id="_x0000_i1159" type="#_x0000_t75" style="width:51.65pt;height:32.35pt" o:ole="">
            <v:imagedata r:id="rId351" o:title=""/>
          </v:shape>
          <o:OLEObject Type="Embed" ProgID="Equation.DSMT4" ShapeID="_x0000_i1159" DrawAspect="Content" ObjectID="_1792678639" r:id="rId352"/>
        </w:object>
      </w:r>
      <w:r w:rsidRPr="009A4A2B">
        <w:rPr>
          <w:position w:val="-4"/>
          <w:sz w:val="24"/>
          <w:szCs w:val="24"/>
        </w:rPr>
        <w:object w:dxaOrig="480" w:dyaOrig="260" w14:anchorId="2B844DAD">
          <v:shape id="_x0000_i1160" type="#_x0000_t75" style="width:24pt;height:12.65pt" o:ole="">
            <v:imagedata r:id="rId353" o:title=""/>
          </v:shape>
          <o:OLEObject Type="Embed" ProgID="Equation.DSMT4" ShapeID="_x0000_i1160" DrawAspect="Content" ObjectID="_1792678640" r:id="rId354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1147F5B0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Vì </w:t>
      </w:r>
      <w:r w:rsidRPr="009A4A2B">
        <w:rPr>
          <w:position w:val="-24"/>
          <w:sz w:val="24"/>
          <w:szCs w:val="24"/>
        </w:rPr>
        <w:object w:dxaOrig="1380" w:dyaOrig="639" w14:anchorId="0DA4AA56">
          <v:shape id="_x0000_i1161" type="#_x0000_t75" style="width:69pt;height:32.35pt" o:ole="">
            <v:imagedata r:id="rId355" o:title=""/>
          </v:shape>
          <o:OLEObject Type="Embed" ProgID="Equation.DSMT4" ShapeID="_x0000_i1161" DrawAspect="Content" ObjectID="_1792678641" r:id="rId356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nên </w:t>
      </w:r>
      <w:r w:rsidRPr="009A4A2B">
        <w:rPr>
          <w:position w:val="-24"/>
          <w:sz w:val="24"/>
          <w:szCs w:val="24"/>
        </w:rPr>
        <w:object w:dxaOrig="1219" w:dyaOrig="660" w14:anchorId="01275979">
          <v:shape id="_x0000_i1162" type="#_x0000_t75" style="width:60.65pt;height:33pt" o:ole="">
            <v:imagedata r:id="rId357" o:title=""/>
          </v:shape>
          <o:OLEObject Type="Embed" ProgID="Equation.DSMT4" ShapeID="_x0000_i1162" DrawAspect="Content" ObjectID="_1792678642" r:id="rId358"/>
        </w:object>
      </w:r>
      <w:r w:rsidRPr="009A4A2B">
        <w:rPr>
          <w:position w:val="-30"/>
          <w:sz w:val="24"/>
          <w:szCs w:val="24"/>
        </w:rPr>
        <w:object w:dxaOrig="720" w:dyaOrig="700" w14:anchorId="5DA01B39">
          <v:shape id="_x0000_i1163" type="#_x0000_t75" style="width:36pt;height:35.35pt" o:ole="">
            <v:imagedata r:id="rId359" o:title=""/>
          </v:shape>
          <o:OLEObject Type="Embed" ProgID="Equation.DSMT4" ShapeID="_x0000_i1163" DrawAspect="Content" ObjectID="_1792678643" r:id="rId360"/>
        </w:object>
      </w:r>
      <w:r w:rsidRPr="009A4A2B">
        <w:rPr>
          <w:position w:val="-24"/>
          <w:sz w:val="24"/>
          <w:szCs w:val="24"/>
        </w:rPr>
        <w:object w:dxaOrig="720" w:dyaOrig="700" w14:anchorId="62413040">
          <v:shape id="_x0000_i1164" type="#_x0000_t75" style="width:36pt;height:35.35pt" o:ole="">
            <v:imagedata r:id="rId361" o:title=""/>
          </v:shape>
          <o:OLEObject Type="Embed" ProgID="Equation.DSMT4" ShapeID="_x0000_i1164" DrawAspect="Content" ObjectID="_1792678644" r:id="rId362"/>
        </w:object>
      </w:r>
    </w:p>
    <w:p w14:paraId="10A92BCC" w14:textId="77777777" w:rsidR="00C41812" w:rsidRPr="009A4A2B" w:rsidRDefault="00C41812" w:rsidP="00C4181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Vậy </w:t>
      </w:r>
      <w:r w:rsidRPr="009A4A2B">
        <w:rPr>
          <w:position w:val="-24"/>
          <w:sz w:val="24"/>
          <w:szCs w:val="24"/>
        </w:rPr>
        <w:object w:dxaOrig="980" w:dyaOrig="700" w14:anchorId="79E4E4AF">
          <v:shape id="_x0000_i1165" type="#_x0000_t75" style="width:48.65pt;height:35.35pt" o:ole="">
            <v:imagedata r:id="rId363" o:title=""/>
          </v:shape>
          <o:OLEObject Type="Embed" ProgID="Equation.DSMT4" ShapeID="_x0000_i1165" DrawAspect="Content" ObjectID="_1792678645" r:id="rId364"/>
        </w:object>
      </w:r>
      <w:r w:rsidRPr="009A4A2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4501E6D5" w14:textId="77777777" w:rsidR="001E0662" w:rsidRDefault="001E0662">
      <w:pPr>
        <w:rPr>
          <w:rFonts w:ascii="Palatino Linotype" w:eastAsia="Calibri" w:hAnsi="Palatino Linotype" w:cs="Times New Roman"/>
          <w:b/>
          <w:szCs w:val="24"/>
        </w:rPr>
      </w:pPr>
      <w:r>
        <w:rPr>
          <w:rFonts w:ascii="Palatino Linotype" w:eastAsia="Calibri" w:hAnsi="Palatino Linotype" w:cs="Times New Roman"/>
          <w:b/>
          <w:szCs w:val="24"/>
        </w:rPr>
        <w:br w:type="page"/>
      </w:r>
    </w:p>
    <w:p w14:paraId="75015C48" w14:textId="77777777" w:rsidR="001E0662" w:rsidRPr="00F56552" w:rsidRDefault="001E0662" w:rsidP="001E0662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66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66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1E0662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 hệ thức trong tam giác</w:t>
      </w:r>
    </w:p>
    <w:p w14:paraId="503E2D5E" w14:textId="77777777" w:rsidR="001E0662" w:rsidRPr="00F56552" w:rsidRDefault="001E0662" w:rsidP="001E066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D25FAD1" wp14:editId="15141DD6">
                <wp:extent cx="6680887" cy="3733801"/>
                <wp:effectExtent l="0" t="0" r="24765" b="19050"/>
                <wp:docPr id="346856856" name="Group 3468568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733801"/>
                          <a:chOff x="0" y="-43020"/>
                          <a:chExt cx="6680887" cy="3733801"/>
                        </a:xfrm>
                      </wpg:grpSpPr>
                      <wpg:grpSp>
                        <wpg:cNvPr id="346856857" name="Group 346856857"/>
                        <wpg:cNvGrpSpPr/>
                        <wpg:grpSpPr>
                          <a:xfrm>
                            <a:off x="0" y="140576"/>
                            <a:ext cx="6680887" cy="3550205"/>
                            <a:chOff x="0" y="-8876"/>
                            <a:chExt cx="6825515" cy="3648779"/>
                          </a:xfrm>
                        </wpg:grpSpPr>
                        <wps:wsp>
                          <wps:cNvPr id="346856858" name="Rectangle: Rounded Corners 19"/>
                          <wps:cNvSpPr/>
                          <wps:spPr>
                            <a:xfrm>
                              <a:off x="0" y="152694"/>
                              <a:ext cx="6825515" cy="348720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77AF282" w14:textId="77777777" w:rsidR="001E0662" w:rsidRPr="001E0662" w:rsidRDefault="001E0662" w:rsidP="001E0662">
                                <w:pPr>
                                  <w:tabs>
                                    <w:tab w:val="left" w:pos="5400"/>
                                  </w:tabs>
                                  <w:spacing w:after="0" w:line="240" w:lineRule="auto"/>
                                  <w:rPr>
                                    <w:rFonts w:ascii="Palatino Linotype" w:eastAsia="Yu Gothic UI Semibold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66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1E066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662">
                                  <w:rPr>
                                    <w:rFonts w:ascii="Palatino Linotype" w:eastAsia="Yu Gothic UI Semibold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Áp dụngĐịnh lý cos – sin, công thức đường trung tuyến.</w:t>
                                </w:r>
                              </w:p>
                              <w:p w14:paraId="02B6296A" w14:textId="77777777" w:rsidR="001E0662" w:rsidRPr="001E0662" w:rsidRDefault="001E0662" w:rsidP="001E0662">
                                <w:pPr>
                                  <w:ind w:left="390" w:hanging="39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1E066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>Biến đổi từ vế này sang vế kia hoặc biến đổi tương đương đến một hệ thức đã biết.</w:t>
                                </w:r>
                              </w:p>
                              <w:p w14:paraId="215F863A" w14:textId="77777777" w:rsidR="001E0662" w:rsidRPr="001E0662" w:rsidRDefault="001E0662" w:rsidP="001E0662">
                                <w:pPr>
                                  <w:ind w:left="390" w:hanging="39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66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1E066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>Dùng một hệ thức đ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ã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biết biến đổi thành hệ thức phải chứng minh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8AD13D2" w14:textId="77777777" w:rsidR="001E0662" w:rsidRPr="001E0662" w:rsidRDefault="001E0662" w:rsidP="001E0662">
                                <w:pPr>
                                  <w:ind w:left="390" w:hanging="39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1E066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Vận dụng tỉ số diện tích hai tam giác </w: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position w:val="-32"/>
                                    <w:sz w:val="24"/>
                                    <w:szCs w:val="24"/>
                                  </w:rPr>
                                  <w:object w:dxaOrig="1780" w:dyaOrig="740" w14:anchorId="6AFBC012">
                                    <v:shape id="_x0000_i1166" type="#_x0000_t75" style="width:88.35pt;height:36.65pt" o:ole="">
                                      <v:imagedata r:id="rId365" o:title=""/>
                                    </v:shape>
                                    <o:OLEObject Type="Embed" ProgID="Equation.DSMT4" ShapeID="_x0000_i1166" DrawAspect="Content" ObjectID="_1792678809" r:id="rId366"/>
                                  </w:object>
                                </w:r>
                              </w:p>
                              <w:p w14:paraId="52DE4B56" w14:textId="77777777" w:rsidR="001E0662" w:rsidRPr="001E0662" w:rsidRDefault="001E0662" w:rsidP="001E0662">
                                <w:pPr>
                                  <w:ind w:left="390" w:hanging="390"/>
                                  <w:jc w:val="center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662">
                                  <w:rPr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570450F3" wp14:editId="5BA24F05">
                                      <wp:extent cx="1873885" cy="1466850"/>
                                      <wp:effectExtent l="0" t="0" r="0" b="0"/>
                                      <wp:docPr id="2136" name="Picture 2136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6" name="Picture 6"/>
                                              <pic:cNvPicPr/>
                                            </pic:nvPicPr>
                                            <pic:blipFill>
                                              <a:blip r:embed="rId367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873885" cy="14668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34FCF93C" w14:textId="77777777" w:rsidR="001E0662" w:rsidRPr="001E0662" w:rsidRDefault="001E0662" w:rsidP="001E0662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59" name="Group 34685685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60" name="Group 34685686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6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63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35" name="Text Box 5635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C94284" w14:textId="77777777" w:rsidR="001E0662" w:rsidRPr="00000144" w:rsidRDefault="001E0662" w:rsidP="001E066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5636" name="Picture 5636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D25FAD1" id="Group 346856856" o:spid="_x0000_s1150" style="width:526.05pt;height:294pt;mso-position-horizontal-relative:char;mso-position-vertical-relative:line" coordorigin=",-430" coordsize="66808,37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">
                <v:group id="Group 346856857" o:spid="_x0000_s1151" style="position:absolute;top:1405;width:66808;height:35502" coordorigin=",-88" coordsize="68255,36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">
                  <v:roundrect id="Rectangle: Rounded Corners 19" o:spid="_x0000_s1152" style="position:absolute;top:1526;width:68255;height:3487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14:paraId="377AF282" w14:textId="77777777" w:rsidR="001E0662" w:rsidRPr="001E0662" w:rsidRDefault="001E0662" w:rsidP="001E0662">
                          <w:pPr>
                            <w:tabs>
                              <w:tab w:val="left" w:pos="5400"/>
                            </w:tabs>
                            <w:spacing w:after="0" w:line="240" w:lineRule="auto"/>
                            <w:rPr>
                              <w:rFonts w:ascii="Palatino Linotype" w:eastAsia="Yu Gothic UI Semibold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E066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1E066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662">
                            <w:rPr>
                              <w:rFonts w:ascii="Palatino Linotype" w:eastAsia="Yu Gothic UI Semibold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Áp dụngĐịnh lý cos – sin, công thức đường trung tuyến.</w:t>
                          </w:r>
                        </w:p>
                        <w:p w14:paraId="02B6296A" w14:textId="77777777" w:rsidR="001E0662" w:rsidRPr="001E0662" w:rsidRDefault="001E0662" w:rsidP="001E0662">
                          <w:pPr>
                            <w:ind w:left="390" w:hanging="390"/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1E066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>Biến đổi từ vế này sang vế kia hoặc biến đổi tương đương đến một hệ thức đã biết.</w:t>
                          </w:r>
                        </w:p>
                        <w:p w14:paraId="215F863A" w14:textId="77777777" w:rsidR="001E0662" w:rsidRPr="001E0662" w:rsidRDefault="001E0662" w:rsidP="001E0662">
                          <w:pPr>
                            <w:ind w:left="390" w:hanging="390"/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  <w:lang w:val="vi-VN"/>
                            </w:rPr>
                          </w:pPr>
                          <w:r w:rsidRPr="001E066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1E066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>Dùng một hệ thức đ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ã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biết biến đổi thành hệ thức phải chứng minh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68AD13D2" w14:textId="77777777" w:rsidR="001E0662" w:rsidRPr="001E0662" w:rsidRDefault="001E0662" w:rsidP="001E0662">
                          <w:pPr>
                            <w:ind w:left="390" w:hanging="39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1E066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Vận dụng tỉ số diện tích hai tam giác </w: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position w:val="-32"/>
                              <w:sz w:val="24"/>
                              <w:szCs w:val="24"/>
                            </w:rPr>
                            <w:object w:dxaOrig="1780" w:dyaOrig="740" w14:anchorId="6AFBC012">
                              <v:shape id="_x0000_i1166" type="#_x0000_t75" style="width:88.35pt;height:36.65pt" o:ole="">
                                <v:imagedata r:id="rId365" o:title=""/>
                              </v:shape>
                              <o:OLEObject Type="Embed" ProgID="Equation.DSMT4" ShapeID="_x0000_i1166" DrawAspect="Content" ObjectID="_1792678809" r:id="rId368"/>
                            </w:object>
                          </w:r>
                        </w:p>
                        <w:p w14:paraId="52DE4B56" w14:textId="77777777" w:rsidR="001E0662" w:rsidRPr="001E0662" w:rsidRDefault="001E0662" w:rsidP="001E0662">
                          <w:pPr>
                            <w:ind w:left="390" w:hanging="390"/>
                            <w:jc w:val="center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E0662">
                            <w:rPr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570450F3" wp14:editId="5BA24F05">
                                <wp:extent cx="1873885" cy="1466850"/>
                                <wp:effectExtent l="0" t="0" r="0" b="0"/>
                                <wp:docPr id="2136" name="Picture 2136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6" name="Picture 6"/>
                                        <pic:cNvPicPr/>
                                      </pic:nvPicPr>
                                      <pic:blipFill>
                                        <a:blip r:embed="rId367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873885" cy="146685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34FCF93C" w14:textId="77777777" w:rsidR="001E0662" w:rsidRPr="001E0662" w:rsidRDefault="001E0662" w:rsidP="001E0662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859" o:spid="_x0000_s115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">
                    <v:group id="Group 346856860" o:spid="_x0000_s115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">
                      <v:shape id="Arrow: Pentagon 24" o:spid="_x0000_s115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" adj="20325" fillcolor="#c00000" strokecolor="#c00000" strokeweight="2.25pt"/>
                      <v:shape id="Arrow: Pentagon 27" o:spid="_x0000_s115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" adj="20334" fillcolor="#fff2cc [663]" stroked="f" strokeweight="1pt"/>
                    </v:group>
                    <v:shape id="Text Box 5635" o:spid="_x0000_s115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" filled="f" stroked="f" strokeweight=".5pt">
                      <v:textbox>
                        <w:txbxContent>
                          <w:p w14:paraId="54C94284" w14:textId="77777777" w:rsidR="001E0662" w:rsidRPr="00000144" w:rsidRDefault="001E0662" w:rsidP="001E066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5636" o:spid="_x0000_s115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">
                  <v:imagedata r:id="rId152" o:title=""/>
                </v:shape>
                <w10:anchorlock/>
              </v:group>
            </w:pict>
          </mc:Fallback>
        </mc:AlternateContent>
      </w:r>
    </w:p>
    <w:p w14:paraId="7C5F48AF" w14:textId="77777777" w:rsidR="001E0662" w:rsidRPr="00F56552" w:rsidRDefault="001E0662" w:rsidP="001E066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FC96286" wp14:editId="2BD588F8">
                <wp:extent cx="6680836" cy="1504951"/>
                <wp:effectExtent l="0" t="0" r="5715" b="0"/>
                <wp:docPr id="5637" name="Group 56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04951"/>
                          <a:chOff x="0" y="9524"/>
                          <a:chExt cx="6680836" cy="1504951"/>
                        </a:xfrm>
                      </wpg:grpSpPr>
                      <wpg:grpSp>
                        <wpg:cNvPr id="5638" name="Group 5638"/>
                        <wpg:cNvGrpSpPr/>
                        <wpg:grpSpPr>
                          <a:xfrm>
                            <a:off x="0" y="161925"/>
                            <a:ext cx="6680836" cy="1352550"/>
                            <a:chOff x="0" y="82942"/>
                            <a:chExt cx="6680973" cy="1352971"/>
                          </a:xfrm>
                        </wpg:grpSpPr>
                        <wpg:grpSp>
                          <wpg:cNvPr id="5639" name="Group 5639"/>
                          <wpg:cNvGrpSpPr/>
                          <wpg:grpSpPr>
                            <a:xfrm>
                              <a:off x="0" y="82942"/>
                              <a:ext cx="6680973" cy="1352970"/>
                              <a:chOff x="0" y="-241965"/>
                              <a:chExt cx="6680973" cy="1353979"/>
                            </a:xfrm>
                          </wpg:grpSpPr>
                          <wpg:grpSp>
                            <wpg:cNvPr id="5640" name="Group 5640"/>
                            <wpg:cNvGrpSpPr/>
                            <wpg:grpSpPr>
                              <a:xfrm>
                                <a:off x="0" y="-638"/>
                                <a:ext cx="6680973" cy="1112652"/>
                                <a:chOff x="0" y="-638"/>
                                <a:chExt cx="6681308" cy="1112898"/>
                              </a:xfrm>
                            </wpg:grpSpPr>
                            <wps:wsp>
                              <wps:cNvPr id="5641" name="Rectangle 5641"/>
                              <wps:cNvSpPr/>
                              <wps:spPr>
                                <a:xfrm>
                                  <a:off x="0" y="-295"/>
                                  <a:ext cx="6681308" cy="11125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2" name="Rounded Rectangle 5642"/>
                              <wps:cNvSpPr/>
                              <wps:spPr>
                                <a:xfrm>
                                  <a:off x="75509" y="-638"/>
                                  <a:ext cx="6535308" cy="111259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43" name="Text Box 56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8A96D2" w14:textId="77777777" w:rsidR="001E0662" w:rsidRPr="00000144" w:rsidRDefault="001E0662" w:rsidP="001E066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44" name="Text Box 5644"/>
                          <wps:cNvSpPr txBox="1"/>
                          <wps:spPr>
                            <a:xfrm>
                              <a:off x="464600" y="319854"/>
                              <a:ext cx="5972297" cy="1116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2D306D" w14:textId="77777777" w:rsidR="001E0662" w:rsidRPr="001E0662" w:rsidRDefault="001E0662" w:rsidP="001E066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Chứng minh rằng trong tam giác </w:t>
                                </w:r>
                                <w:r w:rsidRPr="001E0662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639" w:dyaOrig="300" w14:anchorId="7CBE5D5C">
                                    <v:shape id="_x0000_i1167" type="#_x0000_t75" style="width:31.65pt;height:15pt" o:ole="">
                                      <v:imagedata r:id="rId369" o:title=""/>
                                    </v:shape>
                                    <o:OLEObject Type="Embed" ProgID="Equation.DSMT4" ShapeID="_x0000_i1167" DrawAspect="Content" ObjectID="_1792678810" r:id="rId370"/>
                                  </w:object>
                                </w:r>
                                <w:r w:rsidRPr="001E066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ta có</w:t>
                                </w:r>
                              </w:p>
                              <w:p w14:paraId="07A7AB0E" w14:textId="77777777" w:rsidR="001E0662" w:rsidRPr="001E0662" w:rsidRDefault="001E0662" w:rsidP="001E066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E0662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220" w:dyaOrig="279" w14:anchorId="2E109DDD">
                                    <v:shape id="_x0000_i1168" type="#_x0000_t75" style="width:160.65pt;height:14.35pt" o:ole="">
                                      <v:imagedata r:id="rId371" o:title=""/>
                                    </v:shape>
                                    <o:OLEObject Type="Embed" ProgID="Equation.DSMT4" ShapeID="_x0000_i1168" DrawAspect="Content" ObjectID="_1792678811" r:id="rId372"/>
                                  </w:object>
                                </w:r>
                              </w:p>
                              <w:p w14:paraId="4659E950" w14:textId="77777777" w:rsidR="001E0662" w:rsidRPr="001E0662" w:rsidRDefault="001E0662" w:rsidP="001E066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E0662">
                                  <w:rPr>
                                    <w:rFonts w:ascii="Palatino Linotype" w:hAnsi="Palatino Linotype"/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920" w:dyaOrig="380" w14:anchorId="4E850279">
                                    <v:shape id="_x0000_i1169" type="#_x0000_t75" style="width:96pt;height:19.35pt" o:ole="">
                                      <v:imagedata r:id="rId373" o:title=""/>
                                    </v:shape>
                                    <o:OLEObject Type="Embed" ProgID="Equation.DSMT4" ShapeID="_x0000_i1169" DrawAspect="Content" ObjectID="_1792678812" r:id="rId374"/>
                                  </w:object>
                                </w:r>
                              </w:p>
                              <w:p w14:paraId="025888DE" w14:textId="77777777" w:rsidR="001E0662" w:rsidRPr="001E0662" w:rsidRDefault="001E0662" w:rsidP="001E066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1E0662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980" w:dyaOrig="440" w14:anchorId="5FBCB7F8">
                                    <v:shape id="_x0000_i1170" type="#_x0000_t75" style="width:149.35pt;height:21.65pt" o:ole="">
                                      <v:imagedata r:id="rId375" o:title=""/>
                                    </v:shape>
                                    <o:OLEObject Type="Embed" ProgID="Equation.DSMT4" ShapeID="_x0000_i1170" DrawAspect="Content" ObjectID="_1792678813" r:id="rId376"/>
                                  </w:object>
                                </w:r>
                                <w:r w:rsidRPr="001E0662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19876838" w14:textId="77777777" w:rsidR="001E0662" w:rsidRPr="00000144" w:rsidRDefault="001E0662" w:rsidP="001E066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45" name="Picture 5645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FC96286" id="Group 5637" o:spid="_x0000_s1159" style="width:526.05pt;height:118.5pt;mso-position-horizontal-relative:char;mso-position-vertical-relative:line" coordorigin=",95" coordsize="66808,15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">
                <v:group id="Group 5638" o:spid="_x0000_s1160" style="position:absolute;top:1619;width:66808;height:13525" coordorigin=",829" coordsize="66809,13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hGq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LVMswNb8ITkNsnAAAA//8DAFBLAQItABQABgAIAAAAIQDb4fbL7gAAAIUBAAATAAAAAAAAAAAA&#10;AAAAAAAAAABbQ29udGVudF9UeXBlc10ueG1sUEsBAi0AFAAGAAgAAAAhAFr0LFu/AAAAFQEAAAsA&#10;AAAAAAAAAAAAAAAAHwEAAF9yZWxzLy5yZWxzUEsBAi0AFAAGAAgAAAAhAIquEarEAAAA3QAAAA8A&#10;AAAAAAAAAAAAAAAABwIAAGRycy9kb3ducmV2LnhtbFBLBQYAAAAAAwADALcAAAD4AgAAAAA=&#10;">
                  <v:group id="Group 5639" o:spid="_x0000_s1161" style="position:absolute;top:829;width:66809;height:13530" coordorigin=",-2419" coordsize="66809,13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rQx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mEzHc/h7E56AXL0AAAD//wMAUEsBAi0AFAAGAAgAAAAhANvh9svuAAAAhQEAABMAAAAAAAAA&#10;AAAAAAAAAAAAAFtDb250ZW50X1R5cGVzXS54bWxQSwECLQAUAAYACAAAACEAWvQsW78AAAAVAQAA&#10;CwAAAAAAAAAAAAAAAAAfAQAAX3JlbHMvLnJlbHNQSwECLQAUAAYACAAAACEA5eK0McYAAADdAAAA&#10;DwAAAAAAAAAAAAAAAAAHAgAAZHJzL2Rvd25yZXYueG1sUEsFBgAAAAADAAMAtwAAAPoCAAAAAA==&#10;">
                    <v:group id="Group 5640" o:spid="_x0000_s1162" style="position:absolute;top:-6;width:66809;height:11126" coordorigin=",-6" coordsize="66813,1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">
                      <v:rect id="Rectangle 5641" o:spid="_x0000_s1163" style="position:absolute;top:-2;width:66813;height:111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" fillcolor="#c00000" stroked="f" strokeweight="1pt"/>
                      <v:roundrect id="Rounded Rectangle 5642" o:spid="_x0000_s1164" style="position:absolute;left:755;top:-6;width:65353;height:1112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5643" o:spid="_x0000_s116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" filled="f" stroked="f" strokeweight=".5pt">
                      <v:textbox>
                        <w:txbxContent>
                          <w:p w14:paraId="358A96D2" w14:textId="77777777" w:rsidR="001E0662" w:rsidRPr="00000144" w:rsidRDefault="001E0662" w:rsidP="001E066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644" o:spid="_x0000_s1166" type="#_x0000_t202" style="position:absolute;left:4646;top:3198;width:59722;height:11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" filled="f" stroked="f" strokeweight=".5pt">
                    <v:textbox>
                      <w:txbxContent>
                        <w:p w14:paraId="532D306D" w14:textId="77777777" w:rsidR="001E0662" w:rsidRPr="001E0662" w:rsidRDefault="001E0662" w:rsidP="001E066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Chứng minh rằng trong tam giác </w:t>
                          </w:r>
                          <w:r w:rsidRPr="001E0662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639" w:dyaOrig="300" w14:anchorId="7CBE5D5C">
                              <v:shape id="_x0000_i1167" type="#_x0000_t75" style="width:31.65pt;height:15pt" o:ole="">
                                <v:imagedata r:id="rId369" o:title=""/>
                              </v:shape>
                              <o:OLEObject Type="Embed" ProgID="Equation.DSMT4" ShapeID="_x0000_i1167" DrawAspect="Content" ObjectID="_1792678810" r:id="rId377"/>
                            </w:object>
                          </w:r>
                          <w:r w:rsidRPr="001E066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ta có</w:t>
                          </w:r>
                        </w:p>
                        <w:p w14:paraId="07A7AB0E" w14:textId="77777777" w:rsidR="001E0662" w:rsidRPr="001E0662" w:rsidRDefault="001E0662" w:rsidP="001E066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E0662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220" w:dyaOrig="279" w14:anchorId="2E109DDD">
                              <v:shape id="_x0000_i1168" type="#_x0000_t75" style="width:160.65pt;height:14.35pt" o:ole="">
                                <v:imagedata r:id="rId371" o:title=""/>
                              </v:shape>
                              <o:OLEObject Type="Embed" ProgID="Equation.DSMT4" ShapeID="_x0000_i1168" DrawAspect="Content" ObjectID="_1792678811" r:id="rId378"/>
                            </w:object>
                          </w:r>
                        </w:p>
                        <w:p w14:paraId="4659E950" w14:textId="77777777" w:rsidR="001E0662" w:rsidRPr="001E0662" w:rsidRDefault="001E0662" w:rsidP="001E066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E0662">
                            <w:rPr>
                              <w:rFonts w:ascii="Palatino Linotype" w:hAnsi="Palatino Linotype"/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920" w:dyaOrig="380" w14:anchorId="4E850279">
                              <v:shape id="_x0000_i1169" type="#_x0000_t75" style="width:96pt;height:19.35pt" o:ole="">
                                <v:imagedata r:id="rId373" o:title=""/>
                              </v:shape>
                              <o:OLEObject Type="Embed" ProgID="Equation.DSMT4" ShapeID="_x0000_i1169" DrawAspect="Content" ObjectID="_1792678812" r:id="rId379"/>
                            </w:object>
                          </w:r>
                        </w:p>
                        <w:p w14:paraId="025888DE" w14:textId="77777777" w:rsidR="001E0662" w:rsidRPr="001E0662" w:rsidRDefault="001E0662" w:rsidP="001E066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1E0662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980" w:dyaOrig="440" w14:anchorId="5FBCB7F8">
                              <v:shape id="_x0000_i1170" type="#_x0000_t75" style="width:149.35pt;height:21.65pt" o:ole="">
                                <v:imagedata r:id="rId375" o:title=""/>
                              </v:shape>
                              <o:OLEObject Type="Embed" ProgID="Equation.DSMT4" ShapeID="_x0000_i1170" DrawAspect="Content" ObjectID="_1792678813" r:id="rId380"/>
                            </w:object>
                          </w:r>
                          <w:r w:rsidRPr="001E0662">
                            <w:rPr>
                              <w:rFonts w:ascii="Palatino Linotype" w:eastAsia="Times New Roman" w:hAnsi="Palatino Linotype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19876838" w14:textId="77777777" w:rsidR="001E0662" w:rsidRPr="00000144" w:rsidRDefault="001E0662" w:rsidP="001E066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645" o:spid="_x0000_s116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">
                  <v:imagedata r:id="rId163" o:title=""/>
                </v:shape>
                <w10:anchorlock/>
              </v:group>
            </w:pict>
          </mc:Fallback>
        </mc:AlternateContent>
      </w:r>
    </w:p>
    <w:p w14:paraId="6E746419" w14:textId="77777777" w:rsidR="001E0662" w:rsidRPr="00F56552" w:rsidRDefault="001E0662" w:rsidP="001E066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230FD1C" w14:textId="77777777" w:rsidR="001E0662" w:rsidRPr="001E0662" w:rsidRDefault="001E0662" w:rsidP="001E0662">
      <w:pPr>
        <w:tabs>
          <w:tab w:val="left" w:pos="5040"/>
        </w:tabs>
        <w:spacing w:after="0" w:line="240" w:lineRule="auto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1E066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E0662">
        <w:rPr>
          <w:rFonts w:ascii="Palatino Linotype" w:hAnsi="Palatino Linotype"/>
          <w:color w:val="C00000"/>
          <w:position w:val="-6"/>
          <w:sz w:val="24"/>
          <w:szCs w:val="24"/>
        </w:rPr>
        <w:object w:dxaOrig="3220" w:dyaOrig="279" w14:anchorId="39F46737">
          <v:shape id="_x0000_i1171" type="#_x0000_t75" style="width:160.65pt;height:14.35pt" o:ole="">
            <v:imagedata r:id="rId371" o:title=""/>
          </v:shape>
          <o:OLEObject Type="Embed" ProgID="Equation.DSMT4" ShapeID="_x0000_i1171" DrawAspect="Content" ObjectID="_1792678646" r:id="rId381"/>
        </w:object>
      </w:r>
    </w:p>
    <w:p w14:paraId="2C6ACF8C" w14:textId="77777777" w:rsidR="001E0662" w:rsidRPr="001E0662" w:rsidRDefault="001E0662" w:rsidP="001E0662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E0662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1E0662">
        <w:rPr>
          <w:rFonts w:ascii="Palatino Linotype" w:hAnsi="Palatino Linotype"/>
          <w:position w:val="-6"/>
          <w:sz w:val="24"/>
          <w:szCs w:val="24"/>
        </w:rPr>
        <w:object w:dxaOrig="2400" w:dyaOrig="279" w14:anchorId="702869A4">
          <v:shape id="_x0000_i1172" type="#_x0000_t75" style="width:119.35pt;height:14.35pt" o:ole="">
            <v:imagedata r:id="rId382" o:title=""/>
          </v:shape>
          <o:OLEObject Type="Embed" ProgID="Equation.DSMT4" ShapeID="_x0000_i1172" DrawAspect="Content" ObjectID="_1792678647" r:id="rId383"/>
        </w:object>
      </w:r>
    </w:p>
    <w:p w14:paraId="18A9066E" w14:textId="77777777" w:rsidR="001E0662" w:rsidRPr="001E0662" w:rsidRDefault="001E0662" w:rsidP="001E0662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E0662">
        <w:rPr>
          <w:position w:val="-24"/>
          <w:sz w:val="24"/>
          <w:szCs w:val="24"/>
        </w:rPr>
        <w:object w:dxaOrig="3519" w:dyaOrig="660" w14:anchorId="5969AF6A">
          <v:shape id="_x0000_i1173" type="#_x0000_t75" style="width:176.35pt;height:33pt" o:ole="">
            <v:imagedata r:id="rId384" o:title=""/>
          </v:shape>
          <o:OLEObject Type="Embed" ProgID="Equation.DSMT4" ShapeID="_x0000_i1173" DrawAspect="Content" ObjectID="_1792678648" r:id="rId385"/>
        </w:object>
      </w:r>
      <w:r w:rsidRPr="001E0662">
        <w:rPr>
          <w:rFonts w:ascii="Palatino Linotype" w:hAnsi="Palatino Linotype"/>
          <w:position w:val="-24"/>
          <w:sz w:val="24"/>
          <w:szCs w:val="24"/>
        </w:rPr>
        <w:object w:dxaOrig="4660" w:dyaOrig="660" w14:anchorId="467B52A5">
          <v:shape id="_x0000_i1174" type="#_x0000_t75" style="width:232.65pt;height:33pt" o:ole="">
            <v:imagedata r:id="rId386" o:title=""/>
          </v:shape>
          <o:OLEObject Type="Embed" ProgID="Equation.DSMT4" ShapeID="_x0000_i1174" DrawAspect="Content" ObjectID="_1792678649" r:id="rId387"/>
        </w:object>
      </w:r>
    </w:p>
    <w:p w14:paraId="276868E7" w14:textId="77777777" w:rsidR="001E0662" w:rsidRPr="001E0662" w:rsidRDefault="001E0662" w:rsidP="001E0662">
      <w:pPr>
        <w:tabs>
          <w:tab w:val="left" w:pos="504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1E066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E0662">
        <w:rPr>
          <w:rFonts w:ascii="Palatino Linotype" w:hAnsi="Palatino Linotype"/>
          <w:color w:val="C00000"/>
          <w:position w:val="-12"/>
          <w:sz w:val="24"/>
          <w:szCs w:val="24"/>
        </w:rPr>
        <w:object w:dxaOrig="1920" w:dyaOrig="380" w14:anchorId="041E5551">
          <v:shape id="_x0000_i1175" type="#_x0000_t75" style="width:96pt;height:19.35pt" o:ole="">
            <v:imagedata r:id="rId373" o:title=""/>
          </v:shape>
          <o:OLEObject Type="Embed" ProgID="Equation.DSMT4" ShapeID="_x0000_i1175" DrawAspect="Content" ObjectID="_1792678650" r:id="rId388"/>
        </w:object>
      </w:r>
    </w:p>
    <w:p w14:paraId="6B8D2F92" w14:textId="77777777" w:rsidR="001E0662" w:rsidRPr="001E0662" w:rsidRDefault="001E0662" w:rsidP="001E0662">
      <w:pPr>
        <w:tabs>
          <w:tab w:val="left" w:pos="992"/>
        </w:tabs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E0662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1E0662">
        <w:rPr>
          <w:rFonts w:ascii="Palatino Linotype" w:hAnsi="Palatino Linotype"/>
          <w:position w:val="-24"/>
          <w:sz w:val="24"/>
          <w:szCs w:val="24"/>
        </w:rPr>
        <w:object w:dxaOrig="5840" w:dyaOrig="920" w14:anchorId="1ABBC1F2">
          <v:shape id="_x0000_i1176" type="#_x0000_t75" style="width:293.35pt;height:45.65pt" o:ole="">
            <v:imagedata r:id="rId389" o:title=""/>
          </v:shape>
          <o:OLEObject Type="Embed" ProgID="Equation.DSMT4" ShapeID="_x0000_i1176" DrawAspect="Content" ObjectID="_1792678651" r:id="rId390"/>
        </w:object>
      </w:r>
    </w:p>
    <w:p w14:paraId="2266E316" w14:textId="77777777" w:rsidR="001E0662" w:rsidRPr="001E0662" w:rsidRDefault="001E0662" w:rsidP="001E0662">
      <w:pPr>
        <w:tabs>
          <w:tab w:val="left" w:pos="992"/>
        </w:tabs>
        <w:spacing w:after="0" w:line="240" w:lineRule="auto"/>
        <w:ind w:left="993" w:hanging="993"/>
        <w:jc w:val="both"/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</w:pPr>
      <w:r w:rsidRPr="001E066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1E0662">
        <w:rPr>
          <w:color w:val="C00000"/>
          <w:position w:val="-16"/>
          <w:sz w:val="24"/>
          <w:szCs w:val="24"/>
        </w:rPr>
        <w:object w:dxaOrig="2980" w:dyaOrig="440" w14:anchorId="300C1943">
          <v:shape id="_x0000_i1177" type="#_x0000_t75" style="width:149.35pt;height:21.65pt" o:ole="">
            <v:imagedata r:id="rId375" o:title=""/>
          </v:shape>
          <o:OLEObject Type="Embed" ProgID="Equation.DSMT4" ShapeID="_x0000_i1177" DrawAspect="Content" ObjectID="_1792678652" r:id="rId391"/>
        </w:object>
      </w:r>
      <w:r w:rsidRPr="001E0662">
        <w:rPr>
          <w:rFonts w:ascii="Palatino Linotype" w:eastAsia="Times New Roman" w:hAnsi="Palatino Linotype" w:cs="Times New Roman"/>
          <w:color w:val="C00000"/>
          <w:sz w:val="24"/>
          <w:szCs w:val="24"/>
        </w:rPr>
        <w:t>.</w:t>
      </w:r>
    </w:p>
    <w:p w14:paraId="60227DF6" w14:textId="77777777" w:rsidR="001E0662" w:rsidRPr="001E0662" w:rsidRDefault="001E0662" w:rsidP="001E0662">
      <w:pPr>
        <w:spacing w:after="0" w:line="240" w:lineRule="auto"/>
        <w:ind w:left="993"/>
        <w:contextualSpacing/>
        <w:rPr>
          <w:rFonts w:ascii="Palatino Linotype" w:eastAsia="Times New Roman" w:hAnsi="Palatino Linotype" w:cs="Times New Roman"/>
          <w:sz w:val="24"/>
          <w:szCs w:val="24"/>
        </w:rPr>
      </w:pP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1E0662">
        <w:rPr>
          <w:position w:val="-30"/>
          <w:sz w:val="24"/>
          <w:szCs w:val="24"/>
        </w:rPr>
        <w:object w:dxaOrig="4980" w:dyaOrig="720" w14:anchorId="5B31E998">
          <v:shape id="_x0000_i1178" type="#_x0000_t75" style="width:249pt;height:36pt" o:ole="">
            <v:imagedata r:id="rId392" o:title=""/>
          </v:shape>
          <o:OLEObject Type="Embed" ProgID="Equation.DSMT4" ShapeID="_x0000_i1178" DrawAspect="Content" ObjectID="_1792678653" r:id="rId393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 ( đpcm).</w:t>
      </w:r>
    </w:p>
    <w:p w14:paraId="26471E56" w14:textId="77777777" w:rsidR="001E0662" w:rsidRPr="00F56552" w:rsidRDefault="001E0662" w:rsidP="001E066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4DB4649" wp14:editId="0B241EBD">
                <wp:extent cx="6680836" cy="885826"/>
                <wp:effectExtent l="0" t="0" r="5715" b="9525"/>
                <wp:docPr id="5646" name="Group 56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85826"/>
                          <a:chOff x="0" y="9524"/>
                          <a:chExt cx="6680836" cy="885826"/>
                        </a:xfrm>
                      </wpg:grpSpPr>
                      <wpg:grpSp>
                        <wpg:cNvPr id="5647" name="Group 5647"/>
                        <wpg:cNvGrpSpPr/>
                        <wpg:grpSpPr>
                          <a:xfrm>
                            <a:off x="0" y="161925"/>
                            <a:ext cx="6680836" cy="733425"/>
                            <a:chOff x="0" y="82942"/>
                            <a:chExt cx="6680973" cy="733653"/>
                          </a:xfrm>
                        </wpg:grpSpPr>
                        <wpg:grpSp>
                          <wpg:cNvPr id="5648" name="Group 5648"/>
                          <wpg:cNvGrpSpPr/>
                          <wpg:grpSpPr>
                            <a:xfrm>
                              <a:off x="0" y="82942"/>
                              <a:ext cx="6680973" cy="733652"/>
                              <a:chOff x="0" y="-241965"/>
                              <a:chExt cx="6680973" cy="734199"/>
                            </a:xfrm>
                          </wpg:grpSpPr>
                          <wpg:grpSp>
                            <wpg:cNvPr id="5649" name="Group 5649"/>
                            <wpg:cNvGrpSpPr/>
                            <wpg:grpSpPr>
                              <a:xfrm>
                                <a:off x="0" y="-637"/>
                                <a:ext cx="6680973" cy="492871"/>
                                <a:chOff x="0" y="-637"/>
                                <a:chExt cx="6681308" cy="492980"/>
                              </a:xfrm>
                            </wpg:grpSpPr>
                            <wps:wsp>
                              <wps:cNvPr id="5650" name="Rectangle 5650"/>
                              <wps:cNvSpPr/>
                              <wps:spPr>
                                <a:xfrm>
                                  <a:off x="0" y="-295"/>
                                  <a:ext cx="6681308" cy="4926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1" name="Rounded Rectangle 5651"/>
                              <wps:cNvSpPr/>
                              <wps:spPr>
                                <a:xfrm>
                                  <a:off x="75509" y="-637"/>
                                  <a:ext cx="6535308" cy="49265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52" name="Text Box 565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AB6932" w14:textId="77777777" w:rsidR="001E0662" w:rsidRPr="00000144" w:rsidRDefault="001E0662" w:rsidP="001E066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53" name="Text Box 5653"/>
                          <wps:cNvSpPr txBox="1"/>
                          <wps:spPr>
                            <a:xfrm>
                              <a:off x="464600" y="319855"/>
                              <a:ext cx="5972297" cy="4967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D2811C" w14:textId="77777777" w:rsidR="001E0662" w:rsidRPr="00AD3C3F" w:rsidRDefault="001E0662" w:rsidP="001E066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6B3087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Cho tam giác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580" w:dyaOrig="279" w14:anchorId="65EA8107">
                                    <v:shape id="_x0000_i1179" type="#_x0000_t75" style="width:29.35pt;height:14.35pt" o:ole="">
                                      <v:imagedata r:id="rId394" o:title=""/>
                                    </v:shape>
                                    <o:OLEObject Type="Embed" ProgID="Equation.DSMT4" ShapeID="_x0000_i1179" DrawAspect="Content" ObjectID="_1792678814" r:id="rId395"/>
                                  </w:object>
                                </w:r>
                                <w:r w:rsidRPr="006B3087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thỏa </w:t>
                                </w:r>
                                <w:r w:rsidRPr="006B3087">
                                  <w:rPr>
                                    <w:position w:val="-24"/>
                                  </w:rPr>
                                  <w:object w:dxaOrig="1560" w:dyaOrig="639" w14:anchorId="7064E4DF">
                                    <v:shape id="_x0000_i1180" type="#_x0000_t75" style="width:78pt;height:32.35pt" o:ole="">
                                      <v:imagedata r:id="rId396" o:title=""/>
                                    </v:shape>
                                    <o:OLEObject Type="Embed" ProgID="Equation.DSMT4" ShapeID="_x0000_i1180" DrawAspect="Content" ObjectID="_1792678815" r:id="rId397"/>
                                  </w:object>
                                </w:r>
                                <w:r w:rsidRPr="006B3087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</w:rPr>
                                  <w:t xml:space="preserve"> . </w:t>
                                </w:r>
                                <w:r w:rsidRPr="006B3087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val="fr-FR"/>
                                  </w:rPr>
                                  <w:t xml:space="preserve">Tam giác </w:t>
                                </w:r>
                                <w:r w:rsidRPr="006B3087">
                                  <w:rPr>
                                    <w:position w:val="-6"/>
                                  </w:rPr>
                                  <w:object w:dxaOrig="580" w:dyaOrig="279" w14:anchorId="69AD3E76">
                                    <v:shape id="_x0000_i1181" type="#_x0000_t75" style="width:29.35pt;height:14.35pt" o:ole="">
                                      <v:imagedata r:id="rId398" o:title=""/>
                                    </v:shape>
                                    <o:OLEObject Type="Embed" ProgID="Equation.DSMT4" ShapeID="_x0000_i1181" DrawAspect="Content" ObjectID="_1792678816" r:id="rId399"/>
                                  </w:object>
                                </w:r>
                                <w:r w:rsidRPr="006B3087">
                                  <w:rPr>
                                    <w:rFonts w:ascii="Palatino Linotype" w:eastAsia="Times New Roman" w:hAnsi="Palatino Linotype" w:cs="Times New Roman"/>
                                    <w:szCs w:val="24"/>
                                    <w:lang w:val="fr-FR"/>
                                  </w:rPr>
                                  <w:t xml:space="preserve"> là tam giác gì?</w:t>
                                </w:r>
                              </w:p>
                              <w:p w14:paraId="5FAFDAC6" w14:textId="77777777" w:rsidR="001E0662" w:rsidRPr="00000144" w:rsidRDefault="001E0662" w:rsidP="001E066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54" name="Picture 5654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4DB4649" id="Group 5646" o:spid="_x0000_s1168" style="width:526.05pt;height:69.75pt;mso-position-horizontal-relative:char;mso-position-vertical-relative:line" coordorigin=",95" coordsize="66808,88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">
                <v:group id="Group 5647" o:spid="_x0000_s1169" style="position:absolute;top:1619;width:66808;height:7334" coordorigin=",829" coordsize="66809,7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">
                  <v:group id="Group 5648" o:spid="_x0000_s1170" style="position:absolute;top:829;width:66809;height:7336" coordorigin=",-2419" coordsize="66809,7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">
                    <v:group id="Group 5649" o:spid="_x0000_s1171" style="position:absolute;top:-6;width:66809;height:4928" coordorigin=",-6" coordsize="66813,4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">
                      <v:rect id="Rectangle 5650" o:spid="_x0000_s1172" style="position:absolute;top:-2;width:66813;height:49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" fillcolor="#c00000" stroked="f" strokeweight="1pt"/>
                      <v:roundrect id="Rounded Rectangle 5651" o:spid="_x0000_s1173" style="position:absolute;left:755;top:-6;width:65353;height:492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5652" o:spid="_x0000_s117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" filled="f" stroked="f" strokeweight=".5pt">
                      <v:textbox>
                        <w:txbxContent>
                          <w:p w14:paraId="30AB6932" w14:textId="77777777" w:rsidR="001E0662" w:rsidRPr="00000144" w:rsidRDefault="001E0662" w:rsidP="001E066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653" o:spid="_x0000_s1175" type="#_x0000_t202" style="position:absolute;left:4646;top:3198;width:59722;height:4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" filled="f" stroked="f" strokeweight=".5pt">
                    <v:textbox>
                      <w:txbxContent>
                        <w:p w14:paraId="0DD2811C" w14:textId="77777777" w:rsidR="001E0662" w:rsidRPr="00AD3C3F" w:rsidRDefault="001E0662" w:rsidP="001E066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6B3087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Cho tam giác </w:t>
                          </w:r>
                          <w:r w:rsidRPr="006B3087">
                            <w:rPr>
                              <w:position w:val="-6"/>
                            </w:rPr>
                            <w:object w:dxaOrig="580" w:dyaOrig="279" w14:anchorId="65EA8107">
                              <v:shape id="_x0000_i1179" type="#_x0000_t75" style="width:29.35pt;height:14.35pt" o:ole="">
                                <v:imagedata r:id="rId394" o:title=""/>
                              </v:shape>
                              <o:OLEObject Type="Embed" ProgID="Equation.DSMT4" ShapeID="_x0000_i1179" DrawAspect="Content" ObjectID="_1792678814" r:id="rId400"/>
                            </w:object>
                          </w:r>
                          <w:r w:rsidRPr="006B3087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thỏa </w:t>
                          </w:r>
                          <w:r w:rsidRPr="006B3087">
                            <w:rPr>
                              <w:position w:val="-24"/>
                            </w:rPr>
                            <w:object w:dxaOrig="1560" w:dyaOrig="639" w14:anchorId="7064E4DF">
                              <v:shape id="_x0000_i1180" type="#_x0000_t75" style="width:78pt;height:32.35pt" o:ole="">
                                <v:imagedata r:id="rId396" o:title=""/>
                              </v:shape>
                              <o:OLEObject Type="Embed" ProgID="Equation.DSMT4" ShapeID="_x0000_i1180" DrawAspect="Content" ObjectID="_1792678815" r:id="rId401"/>
                            </w:object>
                          </w:r>
                          <w:r w:rsidRPr="006B3087">
                            <w:rPr>
                              <w:rFonts w:ascii="Palatino Linotype" w:eastAsia="Times New Roman" w:hAnsi="Palatino Linotype" w:cs="Times New Roman"/>
                              <w:szCs w:val="24"/>
                            </w:rPr>
                            <w:t xml:space="preserve"> . </w:t>
                          </w:r>
                          <w:r w:rsidRPr="006B3087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val="fr-FR"/>
                            </w:rPr>
                            <w:t xml:space="preserve">Tam giác </w:t>
                          </w:r>
                          <w:r w:rsidRPr="006B3087">
                            <w:rPr>
                              <w:position w:val="-6"/>
                            </w:rPr>
                            <w:object w:dxaOrig="580" w:dyaOrig="279" w14:anchorId="69AD3E76">
                              <v:shape id="_x0000_i1181" type="#_x0000_t75" style="width:29.35pt;height:14.35pt" o:ole="">
                                <v:imagedata r:id="rId398" o:title=""/>
                              </v:shape>
                              <o:OLEObject Type="Embed" ProgID="Equation.DSMT4" ShapeID="_x0000_i1181" DrawAspect="Content" ObjectID="_1792678816" r:id="rId402"/>
                            </w:object>
                          </w:r>
                          <w:r w:rsidRPr="006B3087">
                            <w:rPr>
                              <w:rFonts w:ascii="Palatino Linotype" w:eastAsia="Times New Roman" w:hAnsi="Palatino Linotype" w:cs="Times New Roman"/>
                              <w:szCs w:val="24"/>
                              <w:lang w:val="fr-FR"/>
                            </w:rPr>
                            <w:t xml:space="preserve"> là tam giác gì?</w:t>
                          </w:r>
                        </w:p>
                        <w:p w14:paraId="5FAFDAC6" w14:textId="77777777" w:rsidR="001E0662" w:rsidRPr="00000144" w:rsidRDefault="001E0662" w:rsidP="001E066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654" o:spid="_x0000_s117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">
                  <v:imagedata r:id="rId163" o:title=""/>
                </v:shape>
                <w10:anchorlock/>
              </v:group>
            </w:pict>
          </mc:Fallback>
        </mc:AlternateContent>
      </w:r>
    </w:p>
    <w:p w14:paraId="11638629" w14:textId="77777777" w:rsidR="001E0662" w:rsidRPr="00F56552" w:rsidRDefault="001E0662" w:rsidP="001E066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21EA039" w14:textId="77777777" w:rsidR="001E0662" w:rsidRPr="001E0662" w:rsidRDefault="001E0662" w:rsidP="001E0662">
      <w:pPr>
        <w:spacing w:after="0" w:line="240" w:lineRule="auto"/>
        <w:ind w:left="993"/>
        <w:contextualSpacing/>
        <w:rPr>
          <w:sz w:val="24"/>
          <w:szCs w:val="24"/>
        </w:rPr>
      </w:pPr>
      <w:r w:rsidRPr="001E0662">
        <w:rPr>
          <w:rFonts w:ascii="Palatino Linotype" w:eastAsia="Times New Roman" w:hAnsi="Palatino Linotype" w:cs="Times New Roman"/>
          <w:sz w:val="24"/>
          <w:szCs w:val="24"/>
          <w:lang w:val="fr-FR"/>
        </w:rPr>
        <w:lastRenderedPageBreak/>
        <w:t xml:space="preserve">Ta có: </w:t>
      </w:r>
      <w:r w:rsidRPr="001E0662">
        <w:rPr>
          <w:position w:val="-24"/>
          <w:sz w:val="24"/>
          <w:szCs w:val="24"/>
        </w:rPr>
        <w:object w:dxaOrig="1560" w:dyaOrig="639" w14:anchorId="03BBDF54">
          <v:shape id="_x0000_i1182" type="#_x0000_t75" style="width:78pt;height:32.35pt" o:ole="">
            <v:imagedata r:id="rId403" o:title=""/>
          </v:shape>
          <o:OLEObject Type="Embed" ProgID="Equation.DSMT4" ShapeID="_x0000_i1182" DrawAspect="Content" ObjectID="_1792678654" r:id="rId404"/>
        </w:object>
      </w:r>
      <w:r w:rsidRPr="001E0662">
        <w:rPr>
          <w:position w:val="-24"/>
          <w:sz w:val="24"/>
          <w:szCs w:val="24"/>
        </w:rPr>
        <w:object w:dxaOrig="1460" w:dyaOrig="639" w14:anchorId="59734280">
          <v:shape id="_x0000_i1183" type="#_x0000_t75" style="width:72.65pt;height:32.35pt" o:ole="">
            <v:imagedata r:id="rId405" o:title=""/>
          </v:shape>
          <o:OLEObject Type="Embed" ProgID="Equation.DSMT4" ShapeID="_x0000_i1183" DrawAspect="Content" ObjectID="_1792678655" r:id="rId406"/>
        </w:object>
      </w:r>
    </w:p>
    <w:p w14:paraId="5BF56F91" w14:textId="77777777" w:rsidR="001E0662" w:rsidRPr="001E0662" w:rsidRDefault="001E0662" w:rsidP="001E0662">
      <w:pPr>
        <w:spacing w:after="0" w:line="240" w:lineRule="auto"/>
        <w:ind w:left="993"/>
        <w:contextualSpacing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1E0662">
        <w:rPr>
          <w:position w:val="-24"/>
          <w:sz w:val="24"/>
          <w:szCs w:val="24"/>
        </w:rPr>
        <w:object w:dxaOrig="3680" w:dyaOrig="660" w14:anchorId="35CB100D">
          <v:shape id="_x0000_i1184" type="#_x0000_t75" style="width:184.65pt;height:33pt" o:ole="">
            <v:imagedata r:id="rId407" o:title=""/>
          </v:shape>
          <o:OLEObject Type="Embed" ProgID="Equation.DSMT4" ShapeID="_x0000_i1184" DrawAspect="Content" ObjectID="_1792678656" r:id="rId408"/>
        </w:object>
      </w:r>
      <w:r w:rsidRPr="001E0662">
        <w:rPr>
          <w:position w:val="-6"/>
          <w:sz w:val="24"/>
          <w:szCs w:val="24"/>
        </w:rPr>
        <w:object w:dxaOrig="2700" w:dyaOrig="340" w14:anchorId="4A339D9C">
          <v:shape id="_x0000_i1185" type="#_x0000_t75" style="width:135pt;height:17.35pt" o:ole="">
            <v:imagedata r:id="rId409" o:title=""/>
          </v:shape>
          <o:OLEObject Type="Embed" ProgID="Equation.DSMT4" ShapeID="_x0000_i1185" DrawAspect="Content" ObjectID="_1792678657" r:id="rId410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</w:t>
      </w:r>
    </w:p>
    <w:p w14:paraId="71C5E4BD" w14:textId="77777777" w:rsidR="001E0662" w:rsidRDefault="001E0662" w:rsidP="001E0662">
      <w:pPr>
        <w:spacing w:after="0" w:line="240" w:lineRule="auto"/>
        <w:ind w:left="993"/>
        <w:contextualSpacing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1E0662">
        <w:rPr>
          <w:rFonts w:ascii="Palatino Linotype" w:eastAsia="Times New Roman" w:hAnsi="Palatino Linotype" w:cs="Times New Roman"/>
          <w:sz w:val="24"/>
          <w:szCs w:val="24"/>
          <w:lang w:val="vi-VN"/>
        </w:rPr>
        <w:t>Vậy t</w:t>
      </w:r>
      <w:r w:rsidRPr="001E0662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am giác </w:t>
      </w:r>
      <w:r w:rsidRPr="001E0662">
        <w:rPr>
          <w:position w:val="-6"/>
          <w:sz w:val="24"/>
          <w:szCs w:val="24"/>
        </w:rPr>
        <w:object w:dxaOrig="580" w:dyaOrig="279" w14:anchorId="3932502D">
          <v:shape id="_x0000_i1186" type="#_x0000_t75" style="width:29.35pt;height:14.35pt" o:ole="">
            <v:imagedata r:id="rId411" o:title=""/>
          </v:shape>
          <o:OLEObject Type="Embed" ProgID="Equation.DSMT4" ShapeID="_x0000_i1186" DrawAspect="Content" ObjectID="_1792678658" r:id="rId412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cân tại A.</w:t>
      </w:r>
    </w:p>
    <w:p w14:paraId="4FE52969" w14:textId="77777777" w:rsidR="00A05A90" w:rsidRPr="00F56552" w:rsidRDefault="00A05A90" w:rsidP="00A05A9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A3A9468" wp14:editId="145C2D41">
                <wp:extent cx="6680836" cy="1143001"/>
                <wp:effectExtent l="0" t="0" r="5715" b="0"/>
                <wp:docPr id="5655" name="Group 56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43001"/>
                          <a:chOff x="0" y="9524"/>
                          <a:chExt cx="6680836" cy="1143001"/>
                        </a:xfrm>
                      </wpg:grpSpPr>
                      <wpg:grpSp>
                        <wpg:cNvPr id="5656" name="Group 5656"/>
                        <wpg:cNvGrpSpPr/>
                        <wpg:grpSpPr>
                          <a:xfrm>
                            <a:off x="0" y="161925"/>
                            <a:ext cx="6680836" cy="990600"/>
                            <a:chOff x="0" y="82942"/>
                            <a:chExt cx="6680973" cy="990908"/>
                          </a:xfrm>
                        </wpg:grpSpPr>
                        <wpg:grpSp>
                          <wpg:cNvPr id="5657" name="Group 5657"/>
                          <wpg:cNvGrpSpPr/>
                          <wpg:grpSpPr>
                            <a:xfrm>
                              <a:off x="0" y="82942"/>
                              <a:ext cx="6680973" cy="990907"/>
                              <a:chOff x="0" y="-241965"/>
                              <a:chExt cx="6680973" cy="991646"/>
                            </a:xfrm>
                          </wpg:grpSpPr>
                          <wpg:grpSp>
                            <wpg:cNvPr id="5658" name="Group 5658"/>
                            <wpg:cNvGrpSpPr/>
                            <wpg:grpSpPr>
                              <a:xfrm>
                                <a:off x="0" y="-637"/>
                                <a:ext cx="6680973" cy="750318"/>
                                <a:chOff x="0" y="-637"/>
                                <a:chExt cx="6681308" cy="750484"/>
                              </a:xfrm>
                            </wpg:grpSpPr>
                            <wps:wsp>
                              <wps:cNvPr id="5659" name="Rectangle 5659"/>
                              <wps:cNvSpPr/>
                              <wps:spPr>
                                <a:xfrm>
                                  <a:off x="0" y="-295"/>
                                  <a:ext cx="6681308" cy="7501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60" name="Rounded Rectangle 5660"/>
                              <wps:cNvSpPr/>
                              <wps:spPr>
                                <a:xfrm>
                                  <a:off x="75509" y="-637"/>
                                  <a:ext cx="6535308" cy="7501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61" name="Text Box 566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F42000" w14:textId="77777777" w:rsidR="00A05A90" w:rsidRPr="00000144" w:rsidRDefault="00A05A90" w:rsidP="00A05A9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62" name="Text Box 5662"/>
                          <wps:cNvSpPr txBox="1"/>
                          <wps:spPr>
                            <a:xfrm>
                              <a:off x="464600" y="319854"/>
                              <a:ext cx="5972297" cy="75399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34C6EA" w14:textId="77777777" w:rsidR="00A05A90" w:rsidRPr="001E0662" w:rsidRDefault="00A05A90" w:rsidP="00A05A9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36423405">
                                    <v:shape id="_x0000_i1187" type="#_x0000_t75" style="width:29.35pt;height:14.35pt" o:ole="">
                                      <v:imagedata r:id="rId413" o:title=""/>
                                    </v:shape>
                                    <o:OLEObject Type="Embed" ProgID="Equation.DSMT4" ShapeID="_x0000_i1187" DrawAspect="Content" ObjectID="_1792678817" r:id="rId414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có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1020" w:dyaOrig="279" w14:anchorId="24D28706">
                                    <v:shape id="_x0000_i1188" type="#_x0000_t75" style="width:51pt;height:14.35pt" o:ole="">
                                      <v:imagedata r:id="rId415" o:title=""/>
                                    </v:shape>
                                    <o:OLEObject Type="Embed" ProgID="Equation.DSMT4" ShapeID="_x0000_i1188" DrawAspect="Content" ObjectID="_1792678818" r:id="rId416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Chứng minh rằng</w:t>
                                </w:r>
                              </w:p>
                              <w:p w14:paraId="77BFA272" w14:textId="77777777" w:rsidR="00A05A90" w:rsidRPr="00A05A90" w:rsidRDefault="00A05A90" w:rsidP="00A05A90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Cs w:val="24"/>
                                  </w:rPr>
                                  <w:object w:dxaOrig="2220" w:dyaOrig="279" w14:anchorId="3B92B78A">
                                    <v:shape id="_x0000_i1189" type="#_x0000_t75" style="width:111.65pt;height:14.35pt" o:ole="">
                                      <v:imagedata r:id="rId417" o:title=""/>
                                    </v:shape>
                                    <o:OLEObject Type="Embed" ProgID="Equation.DSMT4" ShapeID="_x0000_i1189" DrawAspect="Content" ObjectID="_1792678819" r:id="rId418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32"/>
                                    <w:szCs w:val="24"/>
                                  </w:rPr>
                                  <w:object w:dxaOrig="1340" w:dyaOrig="720" w14:anchorId="0697F21E">
                                    <v:shape id="_x0000_i1190" type="#_x0000_t75" style="width:66.65pt;height:36pt" o:ole="">
                                      <v:imagedata r:id="rId419" o:title=""/>
                                    </v:shape>
                                    <o:OLEObject Type="Embed" ProgID="Equation.DSMT4" ShapeID="_x0000_i1190" DrawAspect="Content" ObjectID="_1792678820" r:id="rId42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63" name="Picture 5663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A3A9468" id="Group 5655" o:spid="_x0000_s1177" style="width:526.05pt;height:90pt;mso-position-horizontal-relative:char;mso-position-vertical-relative:line" coordorigin=",95" coordsize="66808,11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">
                <v:group id="Group 5656" o:spid="_x0000_s1178" style="position:absolute;top:1619;width:66808;height:9906" coordorigin=",829" coordsize="66809,9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">
                  <v:group id="Group 5657" o:spid="_x0000_s1179" style="position:absolute;top:829;width:66809;height:9909" coordorigin=",-2419" coordsize="66809,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">
                    <v:group id="Group 5658" o:spid="_x0000_s1180" style="position:absolute;top:-6;width:66809;height:7502" coordorigin=",-6" coordsize="66813,7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">
                      <v:rect id="Rectangle 5659" o:spid="_x0000_s1181" style="position:absolute;top:-2;width:66813;height:7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" fillcolor="#c00000" stroked="f" strokeweight="1pt"/>
                      <v:roundrect id="Rounded Rectangle 5660" o:spid="_x0000_s1182" style="position:absolute;left:755;top:-6;width:65353;height:750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5661" o:spid="_x0000_s118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" filled="f" stroked="f" strokeweight=".5pt">
                      <v:textbox>
                        <w:txbxContent>
                          <w:p w14:paraId="65F42000" w14:textId="77777777" w:rsidR="00A05A90" w:rsidRPr="00000144" w:rsidRDefault="00A05A90" w:rsidP="00A05A9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</w:t>
                            </w:r>
                          </w:p>
                        </w:txbxContent>
                      </v:textbox>
                    </v:shape>
                  </v:group>
                  <v:shape id="Text Box 5662" o:spid="_x0000_s1184" type="#_x0000_t202" style="position:absolute;left:4646;top:3198;width:59722;height:7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" filled="f" stroked="f" strokeweight=".5pt">
                    <v:textbox>
                      <w:txbxContent>
                        <w:p w14:paraId="0434C6EA" w14:textId="77777777" w:rsidR="00A05A90" w:rsidRPr="001E0662" w:rsidRDefault="00A05A90" w:rsidP="00A05A9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36423405">
                              <v:shape id="_x0000_i1187" type="#_x0000_t75" style="width:29.35pt;height:14.35pt" o:ole="">
                                <v:imagedata r:id="rId413" o:title=""/>
                              </v:shape>
                              <o:OLEObject Type="Embed" ProgID="Equation.DSMT4" ShapeID="_x0000_i1187" DrawAspect="Content" ObjectID="_1792678817" r:id="rId421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có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1020" w:dyaOrig="279" w14:anchorId="24D28706">
                              <v:shape id="_x0000_i1188" type="#_x0000_t75" style="width:51pt;height:14.35pt" o:ole="">
                                <v:imagedata r:id="rId415" o:title=""/>
                              </v:shape>
                              <o:OLEObject Type="Embed" ProgID="Equation.DSMT4" ShapeID="_x0000_i1188" DrawAspect="Content" ObjectID="_1792678818" r:id="rId422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Chứng minh rằng</w:t>
                          </w:r>
                        </w:p>
                        <w:p w14:paraId="77BFA272" w14:textId="77777777" w:rsidR="00A05A90" w:rsidRPr="00A05A90" w:rsidRDefault="00A05A90" w:rsidP="00A05A90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Cs w:val="24"/>
                            </w:rPr>
                            <w:object w:dxaOrig="2220" w:dyaOrig="279" w14:anchorId="3B92B78A">
                              <v:shape id="_x0000_i1189" type="#_x0000_t75" style="width:111.65pt;height:14.35pt" o:ole="">
                                <v:imagedata r:id="rId417" o:title=""/>
                              </v:shape>
                              <o:OLEObject Type="Embed" ProgID="Equation.DSMT4" ShapeID="_x0000_i1189" DrawAspect="Content" ObjectID="_1792678819" r:id="rId423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ab/>
                          </w: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32"/>
                              <w:szCs w:val="24"/>
                            </w:rPr>
                            <w:object w:dxaOrig="1340" w:dyaOrig="720" w14:anchorId="0697F21E">
                              <v:shape id="_x0000_i1190" type="#_x0000_t75" style="width:66.65pt;height:36pt" o:ole="">
                                <v:imagedata r:id="rId419" o:title=""/>
                              </v:shape>
                              <o:OLEObject Type="Embed" ProgID="Equation.DSMT4" ShapeID="_x0000_i1190" DrawAspect="Content" ObjectID="_1792678820" r:id="rId424"/>
                            </w:object>
                          </w:r>
                        </w:p>
                      </w:txbxContent>
                    </v:textbox>
                  </v:shape>
                </v:group>
                <v:shape id="Picture 5663" o:spid="_x0000_s118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">
                  <v:imagedata r:id="rId163" o:title=""/>
                </v:shape>
                <w10:anchorlock/>
              </v:group>
            </w:pict>
          </mc:Fallback>
        </mc:AlternateContent>
      </w:r>
    </w:p>
    <w:p w14:paraId="257279A3" w14:textId="77777777" w:rsidR="00A05A90" w:rsidRPr="00F56552" w:rsidRDefault="00A05A90" w:rsidP="00A05A9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B1298C" w14:textId="77777777" w:rsidR="00A05A90" w:rsidRPr="00A05A90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A05A90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A05A90">
        <w:rPr>
          <w:rFonts w:ascii="Palatino Linotype" w:eastAsia="Calibri" w:hAnsi="Palatino Linotype" w:cs="Times New Roman"/>
          <w:color w:val="C00000"/>
          <w:position w:val="-6"/>
          <w:sz w:val="24"/>
          <w:szCs w:val="24"/>
        </w:rPr>
        <w:object w:dxaOrig="2260" w:dyaOrig="279" w14:anchorId="2F40D76D">
          <v:shape id="_x0000_i1191" type="#_x0000_t75" style="width:113.35pt;height:14.35pt" o:ole="">
            <v:imagedata r:id="rId425" o:title=""/>
          </v:shape>
          <o:OLEObject Type="Embed" ProgID="Equation.DSMT4" ShapeID="_x0000_i1191" DrawAspect="Content" ObjectID="_1792678659" r:id="rId426"/>
        </w:object>
      </w:r>
      <w:r w:rsidRPr="00A05A90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A05A90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2E93B6B4" w14:textId="77777777" w:rsidR="00A05A90" w:rsidRPr="00A05A90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A05A90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A05A90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000" w:dyaOrig="279" w14:anchorId="65954F01">
          <v:shape id="_x0000_i1192" type="#_x0000_t75" style="width:350.35pt;height:14.35pt" o:ole="">
            <v:imagedata r:id="rId427" o:title=""/>
          </v:shape>
          <o:OLEObject Type="Embed" ProgID="Equation.DSMT4" ShapeID="_x0000_i1192" DrawAspect="Content" ObjectID="_1792678660" r:id="rId428"/>
        </w:object>
      </w:r>
    </w:p>
    <w:p w14:paraId="73D4DEDF" w14:textId="77777777" w:rsidR="00A05A90" w:rsidRPr="00A05A90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A05A90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A05A90">
        <w:rPr>
          <w:rFonts w:ascii="Palatino Linotype" w:eastAsia="Calibri" w:hAnsi="Palatino Linotype" w:cs="Times New Roman"/>
          <w:color w:val="C00000"/>
          <w:position w:val="-32"/>
          <w:sz w:val="24"/>
          <w:szCs w:val="24"/>
        </w:rPr>
        <w:object w:dxaOrig="1340" w:dyaOrig="720" w14:anchorId="2C04D479">
          <v:shape id="_x0000_i1193" type="#_x0000_t75" style="width:66.65pt;height:36pt" o:ole="">
            <v:imagedata r:id="rId419" o:title=""/>
          </v:shape>
          <o:OLEObject Type="Embed" ProgID="Equation.DSMT4" ShapeID="_x0000_i1193" DrawAspect="Content" ObjectID="_1792678661" r:id="rId429"/>
        </w:object>
      </w:r>
      <w:r w:rsidRPr="00A05A90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</w:p>
    <w:p w14:paraId="4876F5CA" w14:textId="77777777" w:rsidR="00A05A90" w:rsidRPr="00A05A90" w:rsidRDefault="00A05A90" w:rsidP="00A05A90">
      <w:pPr>
        <w:spacing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A05A90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A05A90">
        <w:rPr>
          <w:rFonts w:ascii="Palatino Linotype" w:eastAsia="Calibri" w:hAnsi="Palatino Linotype" w:cs="Times New Roman"/>
          <w:position w:val="-32"/>
          <w:sz w:val="24"/>
          <w:szCs w:val="24"/>
        </w:rPr>
        <w:object w:dxaOrig="4480" w:dyaOrig="720" w14:anchorId="5057EA24">
          <v:shape id="_x0000_i1194" type="#_x0000_t75" style="width:224.35pt;height:36pt" o:ole="">
            <v:imagedata r:id="rId430" o:title=""/>
          </v:shape>
          <o:OLEObject Type="Embed" ProgID="Equation.DSMT4" ShapeID="_x0000_i1194" DrawAspect="Content" ObjectID="_1792678662" r:id="rId431"/>
        </w:object>
      </w:r>
    </w:p>
    <w:p w14:paraId="16C02C10" w14:textId="77777777" w:rsidR="00A05A90" w:rsidRPr="00A05A90" w:rsidRDefault="00A05A90" w:rsidP="00A05A9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A05A90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7BE4C28" wp14:editId="3A7C75A5">
                <wp:extent cx="6680836" cy="990600"/>
                <wp:effectExtent l="0" t="0" r="5715" b="0"/>
                <wp:docPr id="97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108" name="Group 108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0"/>
                          </a:xfrm>
                        </wpg:grpSpPr>
                        <wpg:grpSp>
                          <wpg:cNvPr id="109" name="Group 109"/>
                          <wpg:cNvGrpSpPr/>
                          <wpg:grpSpPr>
                            <a:xfrm>
                              <a:off x="0" y="82942"/>
                              <a:ext cx="6680973" cy="838459"/>
                              <a:chOff x="0" y="-241965"/>
                              <a:chExt cx="6680973" cy="839085"/>
                            </a:xfrm>
                          </wpg:grpSpPr>
                          <wpg:grpSp>
                            <wpg:cNvPr id="110" name="Group 110"/>
                            <wpg:cNvGrpSpPr/>
                            <wpg:grpSpPr>
                              <a:xfrm>
                                <a:off x="0" y="-637"/>
                                <a:ext cx="6680973" cy="597757"/>
                                <a:chOff x="0" y="-637"/>
                                <a:chExt cx="6681308" cy="597889"/>
                              </a:xfrm>
                            </wpg:grpSpPr>
                            <wps:wsp>
                              <wps:cNvPr id="111" name="Rectangle 111"/>
                              <wps:cNvSpPr/>
                              <wps:spPr>
                                <a:xfrm>
                                  <a:off x="0" y="-295"/>
                                  <a:ext cx="6681308" cy="5975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Rounded Rectangle 112"/>
                              <wps:cNvSpPr/>
                              <wps:spPr>
                                <a:xfrm>
                                  <a:off x="75509" y="-637"/>
                                  <a:ext cx="6535308" cy="59756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3" name="Text Box 11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C4B7A2" w14:textId="77777777" w:rsidR="00A05A90" w:rsidRPr="00000144" w:rsidRDefault="00A05A90" w:rsidP="00A05A9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 w:rsidR="001355A9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4" name="Text Box 114"/>
                          <wps:cNvSpPr txBox="1"/>
                          <wps:spPr>
                            <a:xfrm>
                              <a:off x="464600" y="319854"/>
                              <a:ext cx="5972297" cy="6015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B0E0F8" w14:textId="77777777" w:rsidR="00A05A90" w:rsidRPr="001E0662" w:rsidRDefault="00A05A90" w:rsidP="00A05A9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0E30193B">
                                    <v:shape id="_x0000_i1195" type="#_x0000_t75" style="width:29.35pt;height:14.35pt" o:ole="">
                                      <v:imagedata r:id="rId413" o:title=""/>
                                    </v:shape>
                                    <o:OLEObject Type="Embed" ProgID="Equation.DSMT4" ShapeID="_x0000_i1195" DrawAspect="Content" ObjectID="_1792678821" r:id="rId432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có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340" w14:anchorId="6644A5FA">
                                    <v:shape id="_x0000_i1196" type="#_x0000_t75" style="width:39pt;height:16.65pt" o:ole="">
                                      <v:imagedata r:id="rId433" o:title=""/>
                                    </v:shape>
                                    <o:OLEObject Type="Embed" ProgID="Equation.DSMT4" ShapeID="_x0000_i1196" DrawAspect="Content" ObjectID="_1792678822" r:id="rId434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Chứng minh rằng</w:t>
                                </w:r>
                              </w:p>
                              <w:p w14:paraId="47B353D3" w14:textId="77777777" w:rsidR="00A05A90" w:rsidRPr="00A05A90" w:rsidRDefault="00A05A90" w:rsidP="00A05A90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Cs w:val="24"/>
                                  </w:rPr>
                                  <w:object w:dxaOrig="2020" w:dyaOrig="340" w14:anchorId="72A054D7">
                                    <v:shape id="_x0000_i1197" type="#_x0000_t75" style="width:100.35pt;height:16.65pt" o:ole="">
                                      <v:imagedata r:id="rId435" o:title=""/>
                                    </v:shape>
                                    <o:OLEObject Type="Embed" ProgID="Equation.DSMT4" ShapeID="_x0000_i1197" DrawAspect="Content" ObjectID="_1792678823" r:id="rId436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1E066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12"/>
                                    <w:szCs w:val="24"/>
                                  </w:rPr>
                                  <w:object w:dxaOrig="1040" w:dyaOrig="400" w14:anchorId="0BE3A0F6">
                                    <v:shape id="_x0000_i1198" type="#_x0000_t75" style="width:51.65pt;height:20.35pt" o:ole="">
                                      <v:imagedata r:id="rId437" o:title=""/>
                                    </v:shape>
                                    <o:OLEObject Type="Embed" ProgID="Equation.DSMT4" ShapeID="_x0000_i1198" DrawAspect="Content" ObjectID="_1792678824" r:id="rId43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5" name="Picture 115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7BE4C28" id="Group 97" o:spid="_x0000_s1186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A4OzkN3AAAAAYBAAAPAAAA&#10;ZHJzL2Rvd25yZXYueG1sTI9Ba8MwDIXvg/4Ho8Juq52OlJHFKaVsO5XB2sHYTY3VJDSWQ+wm6b+f&#10;u8t2EU888d6nfD3ZVgzU+8axhmShQBCXzjRcafg8vD48gfAB2WDrmDRcycO6mN3lmBk38gcN+1CJ&#10;GMI+Qw11CF0mpS9rsugXriOO3sn1FkNc+0qaHscYblu5VGolLTYcG2rsaFtTed5frIa3EcfNY/Iy&#10;7M6n7fX7kL5/7RLS+n4+bZ5BBJrC3zHc8CM6FJHp6C5svGg1xEfC77x5Kl0mII5RpSsFssjlf/zi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">
                <v:group id="Group 108" o:spid="_x0000_s1187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<v:group id="Group 109" o:spid="_x0000_s1188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<v:group id="Group 110" o:spid="_x0000_s1189" style="position:absolute;top:-6;width:66809;height:5977" coordorigin=",-6" coordsize="66813,5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  <v:rect id="Rectangle 111" o:spid="_x0000_s1190" style="position:absolute;top:-2;width:66813;height:59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" fillcolor="#c00000" stroked="f" strokeweight="1pt"/>
                      <v:roundrect id="Rounded Rectangle 112" o:spid="_x0000_s1191" style="position:absolute;left:755;top:-6;width:65353;height:59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" fillcolor="#fff2cc [663]" stroked="f" strokeweight="1pt">
                        <v:stroke joinstyle="miter"/>
                      </v:roundrect>
                    </v:group>
                    <v:shape id="Text Box 113" o:spid="_x0000_s119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<v:textbox>
                        <w:txbxContent>
                          <w:p w14:paraId="49C4B7A2" w14:textId="77777777" w:rsidR="00A05A90" w:rsidRPr="00000144" w:rsidRDefault="00A05A90" w:rsidP="00A05A9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="001355A9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14" o:spid="_x0000_s1193" type="#_x0000_t202" style="position:absolute;left:4646;top:3198;width:59722;height:6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<v:textbox>
                      <w:txbxContent>
                        <w:p w14:paraId="27B0E0F8" w14:textId="77777777" w:rsidR="00A05A90" w:rsidRPr="001E0662" w:rsidRDefault="00A05A90" w:rsidP="00A05A9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0E30193B">
                              <v:shape id="_x0000_i1195" type="#_x0000_t75" style="width:29.35pt;height:14.35pt" o:ole="">
                                <v:imagedata r:id="rId413" o:title=""/>
                              </v:shape>
                              <o:OLEObject Type="Embed" ProgID="Equation.DSMT4" ShapeID="_x0000_i1195" DrawAspect="Content" ObjectID="_1792678821" r:id="rId439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có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780" w:dyaOrig="340" w14:anchorId="6644A5FA">
                              <v:shape id="_x0000_i1196" type="#_x0000_t75" style="width:39pt;height:16.65pt" o:ole="">
                                <v:imagedata r:id="rId433" o:title=""/>
                              </v:shape>
                              <o:OLEObject Type="Embed" ProgID="Equation.DSMT4" ShapeID="_x0000_i1196" DrawAspect="Content" ObjectID="_1792678822" r:id="rId440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 Chứng minh rằng</w:t>
                          </w:r>
                        </w:p>
                        <w:p w14:paraId="47B353D3" w14:textId="77777777" w:rsidR="00A05A90" w:rsidRPr="00A05A90" w:rsidRDefault="00A05A90" w:rsidP="00A05A90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Cs w:val="24"/>
                            </w:rPr>
                            <w:object w:dxaOrig="2020" w:dyaOrig="340" w14:anchorId="72A054D7">
                              <v:shape id="_x0000_i1197" type="#_x0000_t75" style="width:100.35pt;height:16.65pt" o:ole="">
                                <v:imagedata r:id="rId435" o:title=""/>
                              </v:shape>
                              <o:OLEObject Type="Embed" ProgID="Equation.DSMT4" ShapeID="_x0000_i1197" DrawAspect="Content" ObjectID="_1792678823" r:id="rId441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ab/>
                          </w:r>
                          <w:r w:rsidRPr="001E066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12"/>
                              <w:szCs w:val="24"/>
                            </w:rPr>
                            <w:object w:dxaOrig="1040" w:dyaOrig="400" w14:anchorId="0BE3A0F6">
                              <v:shape id="_x0000_i1198" type="#_x0000_t75" style="width:51.65pt;height:20.35pt" o:ole="">
                                <v:imagedata r:id="rId437" o:title=""/>
                              </v:shape>
                              <o:OLEObject Type="Embed" ProgID="Equation.DSMT4" ShapeID="_x0000_i1198" DrawAspect="Content" ObjectID="_1792678824" r:id="rId442"/>
                            </w:object>
                          </w:r>
                        </w:p>
                      </w:txbxContent>
                    </v:textbox>
                  </v:shape>
                </v:group>
                <v:shape id="Picture 115" o:spid="_x0000_s119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">
                  <v:imagedata r:id="rId163" o:title=""/>
                </v:shape>
                <w10:anchorlock/>
              </v:group>
            </w:pict>
          </mc:Fallback>
        </mc:AlternateContent>
      </w:r>
    </w:p>
    <w:p w14:paraId="656727F2" w14:textId="77777777" w:rsidR="00A05A90" w:rsidRPr="00A05A90" w:rsidRDefault="00A05A90" w:rsidP="00A05A9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A05A90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174495A" w14:textId="77777777" w:rsidR="00A05A90" w:rsidRPr="00A05A90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A05A90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A05A90">
        <w:rPr>
          <w:rFonts w:ascii="Palatino Linotype" w:eastAsia="Calibri" w:hAnsi="Palatino Linotype" w:cs="Times New Roman"/>
          <w:color w:val="C00000"/>
          <w:position w:val="-6"/>
          <w:sz w:val="24"/>
          <w:szCs w:val="24"/>
        </w:rPr>
        <w:object w:dxaOrig="2020" w:dyaOrig="340" w14:anchorId="53BA0FFC">
          <v:shape id="_x0000_i1199" type="#_x0000_t75" style="width:100.35pt;height:16.65pt" o:ole="">
            <v:imagedata r:id="rId435" o:title=""/>
          </v:shape>
          <o:OLEObject Type="Embed" ProgID="Equation.DSMT4" ShapeID="_x0000_i1199" DrawAspect="Content" ObjectID="_1792678663" r:id="rId443"/>
        </w:object>
      </w:r>
      <w:r w:rsidRPr="00A05A90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252EE4C1" w14:textId="77777777" w:rsidR="00A05A90" w:rsidRPr="00A05A90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A05A90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="001355A9" w:rsidRPr="00A05A90">
        <w:rPr>
          <w:rFonts w:ascii="Palatino Linotype" w:eastAsia="Calibri" w:hAnsi="Palatino Linotype" w:cs="Times New Roman"/>
          <w:position w:val="-16"/>
          <w:sz w:val="24"/>
          <w:szCs w:val="24"/>
        </w:rPr>
        <w:object w:dxaOrig="4140" w:dyaOrig="499" w14:anchorId="2404169B">
          <v:shape id="_x0000_i1200" type="#_x0000_t75" style="width:207pt;height:25.35pt" o:ole="">
            <v:imagedata r:id="rId444" o:title=""/>
          </v:shape>
          <o:OLEObject Type="Embed" ProgID="Equation.DSMT4" ShapeID="_x0000_i1200" DrawAspect="Content" ObjectID="_1792678664" r:id="rId445"/>
        </w:object>
      </w:r>
    </w:p>
    <w:p w14:paraId="130A788A" w14:textId="77777777" w:rsidR="00A05A90" w:rsidRPr="00A05A90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A05A90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5500" w:dyaOrig="340" w14:anchorId="4BE40CE7">
          <v:shape id="_x0000_i1201" type="#_x0000_t75" style="width:274.35pt;height:16.65pt" o:ole="">
            <v:imagedata r:id="rId446" o:title=""/>
          </v:shape>
          <o:OLEObject Type="Embed" ProgID="Equation.DSMT4" ShapeID="_x0000_i1201" DrawAspect="Content" ObjectID="_1792678665" r:id="rId447"/>
        </w:object>
      </w:r>
    </w:p>
    <w:p w14:paraId="13BEF0FF" w14:textId="77777777" w:rsidR="00A05A90" w:rsidRPr="00A05A90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A05A90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A05A90">
        <w:rPr>
          <w:rFonts w:ascii="Palatino Linotype" w:eastAsia="Calibri" w:hAnsi="Palatino Linotype" w:cs="Times New Roman"/>
          <w:color w:val="C00000"/>
          <w:position w:val="-12"/>
          <w:sz w:val="24"/>
          <w:szCs w:val="24"/>
        </w:rPr>
        <w:object w:dxaOrig="1040" w:dyaOrig="400" w14:anchorId="06CFD688">
          <v:shape id="_x0000_i1202" type="#_x0000_t75" style="width:51.65pt;height:20.35pt" o:ole="">
            <v:imagedata r:id="rId437" o:title=""/>
          </v:shape>
          <o:OLEObject Type="Embed" ProgID="Equation.DSMT4" ShapeID="_x0000_i1202" DrawAspect="Content" ObjectID="_1792678666" r:id="rId448"/>
        </w:object>
      </w:r>
      <w:r w:rsidRPr="00A05A90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</w:p>
    <w:p w14:paraId="1F301638" w14:textId="77777777" w:rsidR="00A05A90" w:rsidRPr="00A05A90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A05A90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A05A90">
        <w:rPr>
          <w:rFonts w:ascii="Palatino Linotype" w:eastAsia="Calibri" w:hAnsi="Palatino Linotype" w:cs="Times New Roman"/>
          <w:position w:val="-34"/>
          <w:sz w:val="24"/>
          <w:szCs w:val="24"/>
        </w:rPr>
        <w:object w:dxaOrig="5340" w:dyaOrig="859" w14:anchorId="6E65E65C">
          <v:shape id="_x0000_i1203" type="#_x0000_t75" style="width:267pt;height:42.65pt" o:ole="">
            <v:imagedata r:id="rId449" o:title=""/>
          </v:shape>
          <o:OLEObject Type="Embed" ProgID="Equation.DSMT4" ShapeID="_x0000_i1203" DrawAspect="Content" ObjectID="_1792678667" r:id="rId450"/>
        </w:object>
      </w:r>
    </w:p>
    <w:p w14:paraId="12D122EF" w14:textId="77777777" w:rsidR="001355A9" w:rsidRPr="00A05A90" w:rsidRDefault="001355A9" w:rsidP="001355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A05A90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6435826" wp14:editId="7099860A">
                <wp:extent cx="6680836" cy="1504950"/>
                <wp:effectExtent l="0" t="0" r="5715" b="0"/>
                <wp:docPr id="116" name="Group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04950"/>
                          <a:chOff x="0" y="9524"/>
                          <a:chExt cx="6680836" cy="1504950"/>
                        </a:xfrm>
                      </wpg:grpSpPr>
                      <wpg:grpSp>
                        <wpg:cNvPr id="117" name="Group 117"/>
                        <wpg:cNvGrpSpPr/>
                        <wpg:grpSpPr>
                          <a:xfrm>
                            <a:off x="0" y="161925"/>
                            <a:ext cx="6680836" cy="1352549"/>
                            <a:chOff x="0" y="82942"/>
                            <a:chExt cx="6680973" cy="1352970"/>
                          </a:xfrm>
                        </wpg:grpSpPr>
                        <wpg:grpSp>
                          <wpg:cNvPr id="118" name="Group 118"/>
                          <wpg:cNvGrpSpPr/>
                          <wpg:grpSpPr>
                            <a:xfrm>
                              <a:off x="0" y="82942"/>
                              <a:ext cx="6680973" cy="1352970"/>
                              <a:chOff x="0" y="-241965"/>
                              <a:chExt cx="6680973" cy="1353980"/>
                            </a:xfrm>
                          </wpg:grpSpPr>
                          <wpg:grpSp>
                            <wpg:cNvPr id="119" name="Group 119"/>
                            <wpg:cNvGrpSpPr/>
                            <wpg:grpSpPr>
                              <a:xfrm>
                                <a:off x="0" y="-638"/>
                                <a:ext cx="6680973" cy="1112653"/>
                                <a:chOff x="0" y="-638"/>
                                <a:chExt cx="6681308" cy="1112899"/>
                              </a:xfrm>
                            </wpg:grpSpPr>
                            <wps:wsp>
                              <wps:cNvPr id="120" name="Rectangle 120"/>
                              <wps:cNvSpPr/>
                              <wps:spPr>
                                <a:xfrm>
                                  <a:off x="0" y="-295"/>
                                  <a:ext cx="6681308" cy="11125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Rounded Rectangle 121"/>
                              <wps:cNvSpPr/>
                              <wps:spPr>
                                <a:xfrm>
                                  <a:off x="75509" y="-638"/>
                                  <a:ext cx="6535308" cy="111259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2" name="Text Box 12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A38809" w14:textId="77777777" w:rsidR="001355A9" w:rsidRPr="00000144" w:rsidRDefault="001355A9" w:rsidP="001355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 w:rsidR="00011432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3" name="Text Box 123"/>
                          <wps:cNvSpPr txBox="1"/>
                          <wps:spPr>
                            <a:xfrm>
                              <a:off x="464600" y="319854"/>
                              <a:ext cx="5972297" cy="11160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492D7D" w14:textId="77777777" w:rsidR="001355A9" w:rsidRPr="001E0662" w:rsidRDefault="001355A9" w:rsidP="001355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Chứng minh rằng trong tam giác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36A2C3BA">
                                    <v:shape id="_x0000_i1204" type="#_x0000_t75" style="width:29.35pt;height:14.35pt" o:ole="">
                                      <v:imagedata r:id="rId451" o:title=""/>
                                    </v:shape>
                                    <o:OLEObject Type="Embed" ProgID="Equation.DSMT4" ShapeID="_x0000_i1204" DrawAspect="Content" ObjectID="_1792678825" r:id="rId452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, ta có</w:t>
                                </w:r>
                              </w:p>
                              <w:p w14:paraId="4962CC62" w14:textId="77777777" w:rsidR="001355A9" w:rsidRPr="001355A9" w:rsidRDefault="001355A9" w:rsidP="001355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nl-NL"/>
                                  </w:rPr>
                                </w:pPr>
                                <w:r w:rsidRPr="001355A9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1355A9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position w:val="-16"/>
                                    <w:szCs w:val="24"/>
                                  </w:rPr>
                                  <w:object w:dxaOrig="2880" w:dyaOrig="440" w14:anchorId="1D3B7F8E">
                                    <v:shape id="_x0000_i1205" type="#_x0000_t75" style="width:2in;height:21.65pt" o:ole="">
                                      <v:imagedata r:id="rId453" o:title=""/>
                                    </v:shape>
                                    <o:OLEObject Type="Embed" ProgID="Equation.DSMT4" ShapeID="_x0000_i1205" DrawAspect="Content" ObjectID="_1792678826" r:id="rId454"/>
                                  </w:object>
                                </w:r>
                                <w:r w:rsidRPr="001355A9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1355A9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Cs w:val="24"/>
                                  </w:rPr>
                                  <w:t>.</w:t>
                                </w:r>
                              </w:p>
                              <w:p w14:paraId="6E479960" w14:textId="77777777" w:rsidR="001355A9" w:rsidRPr="001355A9" w:rsidRDefault="001355A9" w:rsidP="001355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1355A9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1355A9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position w:val="-18"/>
                                    <w:szCs w:val="24"/>
                                  </w:rPr>
                                  <w:object w:dxaOrig="3660" w:dyaOrig="480" w14:anchorId="0E991AEB">
                                    <v:shape id="_x0000_i1207" type="#_x0000_t75" style="width:183pt;height:24pt" o:ole="">
                                      <v:imagedata r:id="rId455" o:title=""/>
                                    </v:shape>
                                    <o:OLEObject Type="Embed" ProgID="Equation.DSMT4" ShapeID="_x0000_i1207" DrawAspect="Content" ObjectID="_1792678827" r:id="rId456"/>
                                  </w:object>
                                </w:r>
                                <w:r w:rsidRPr="001355A9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4BD3E68B" w14:textId="77777777" w:rsidR="001355A9" w:rsidRPr="001355A9" w:rsidRDefault="001355A9" w:rsidP="001355A9">
                                <w:pPr>
                                  <w:tabs>
                                    <w:tab w:val="left" w:pos="992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1355A9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1355A9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3200" w:dyaOrig="279" w14:anchorId="22AA62EB">
                                    <v:shape id="_x0000_i1209" type="#_x0000_t75" style="width:159.65pt;height:14.35pt" o:ole="">
                                      <v:imagedata r:id="rId457" o:title=""/>
                                    </v:shape>
                                    <o:OLEObject Type="Embed" ProgID="Equation.DSMT4" ShapeID="_x0000_i1209" DrawAspect="Content" ObjectID="_1792678828" r:id="rId458"/>
                                  </w:object>
                                </w:r>
                                <w:r w:rsidRPr="001355A9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1B404747" w14:textId="77777777" w:rsidR="001355A9" w:rsidRPr="00A05A90" w:rsidRDefault="001355A9" w:rsidP="001355A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24" name="Picture 124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435826" id="Group 116" o:spid="_x0000_s1195" style="width:526.05pt;height:118.5pt;mso-position-horizontal-relative:char;mso-position-vertical-relative:line" coordorigin=",95" coordsize="66808,15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">
                <v:group id="Group 117" o:spid="_x0000_s1196" style="position:absolute;top:1619;width:66808;height:13525" coordorigin=",829" coordsize="66809,13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group id="Group 118" o:spid="_x0000_s1197" style="position:absolute;top:829;width:66809;height:13530" coordorigin=",-2419" coordsize="66809,13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<v:group id="Group 119" o:spid="_x0000_s1198" style="position:absolute;top:-6;width:66809;height:11126" coordorigin=",-6" coordsize="66813,1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<v:rect id="Rectangle 120" o:spid="_x0000_s1199" style="position:absolute;top:-2;width:66813;height:111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" fillcolor="#c00000" stroked="f" strokeweight="1pt"/>
                      <v:roundrect id="Rounded Rectangle 121" o:spid="_x0000_s1200" style="position:absolute;left:755;top:-6;width:65353;height:1112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" fillcolor="#fff2cc [663]" stroked="f" strokeweight="1pt">
                        <v:stroke joinstyle="miter"/>
                      </v:roundrect>
                    </v:group>
                    <v:shape id="Text Box 122" o:spid="_x0000_s120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<v:textbox>
                        <w:txbxContent>
                          <w:p w14:paraId="2FA38809" w14:textId="77777777" w:rsidR="001355A9" w:rsidRPr="00000144" w:rsidRDefault="001355A9" w:rsidP="001355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="00011432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23" o:spid="_x0000_s1202" type="#_x0000_t202" style="position:absolute;left:4646;top:3198;width:59722;height:11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<v:textbox>
                      <w:txbxContent>
                        <w:p w14:paraId="23492D7D" w14:textId="77777777" w:rsidR="001355A9" w:rsidRPr="001E0662" w:rsidRDefault="001355A9" w:rsidP="001355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Chứng minh rằng trong tam giác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36A2C3BA">
                              <v:shape id="_x0000_i1204" type="#_x0000_t75" style="width:29.35pt;height:14.35pt" o:ole="">
                                <v:imagedata r:id="rId451" o:title=""/>
                              </v:shape>
                              <o:OLEObject Type="Embed" ProgID="Equation.DSMT4" ShapeID="_x0000_i1204" DrawAspect="Content" ObjectID="_1792678825" r:id="rId459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, ta có</w:t>
                          </w:r>
                        </w:p>
                        <w:p w14:paraId="4962CC62" w14:textId="77777777" w:rsidR="001355A9" w:rsidRPr="001355A9" w:rsidRDefault="001355A9" w:rsidP="001355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nl-NL"/>
                            </w:rPr>
                          </w:pPr>
                          <w:r w:rsidRPr="001355A9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1355A9">
                            <w:rPr>
                              <w:rFonts w:ascii="Palatino Linotype" w:eastAsia="Calibri" w:hAnsi="Palatino Linotype" w:cs="Times New Roman"/>
                              <w:color w:val="C00000"/>
                              <w:position w:val="-16"/>
                              <w:szCs w:val="24"/>
                            </w:rPr>
                            <w:object w:dxaOrig="2880" w:dyaOrig="440" w14:anchorId="1D3B7F8E">
                              <v:shape id="_x0000_i1205" type="#_x0000_t75" style="width:2in;height:21.65pt" o:ole="">
                                <v:imagedata r:id="rId453" o:title=""/>
                              </v:shape>
                              <o:OLEObject Type="Embed" ProgID="Equation.DSMT4" ShapeID="_x0000_i1205" DrawAspect="Content" ObjectID="_1792678826" r:id="rId460"/>
                            </w:object>
                          </w:r>
                          <w:r w:rsidRPr="001355A9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1355A9">
                            <w:rPr>
                              <w:rFonts w:ascii="Palatino Linotype" w:eastAsia="Calibri" w:hAnsi="Palatino Linotype" w:cs="Times New Roman"/>
                              <w:color w:val="C00000"/>
                              <w:szCs w:val="24"/>
                            </w:rPr>
                            <w:t>.</w:t>
                          </w:r>
                        </w:p>
                        <w:p w14:paraId="6E479960" w14:textId="77777777" w:rsidR="001355A9" w:rsidRPr="001355A9" w:rsidRDefault="001355A9" w:rsidP="001355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1355A9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1355A9">
                            <w:rPr>
                              <w:rFonts w:ascii="Palatino Linotype" w:eastAsia="Calibri" w:hAnsi="Palatino Linotype" w:cs="Times New Roman"/>
                              <w:color w:val="C00000"/>
                              <w:position w:val="-18"/>
                              <w:szCs w:val="24"/>
                            </w:rPr>
                            <w:object w:dxaOrig="3660" w:dyaOrig="480" w14:anchorId="0E991AEB">
                              <v:shape id="_x0000_i1207" type="#_x0000_t75" style="width:183pt;height:24pt" o:ole="">
                                <v:imagedata r:id="rId455" o:title=""/>
                              </v:shape>
                              <o:OLEObject Type="Embed" ProgID="Equation.DSMT4" ShapeID="_x0000_i1207" DrawAspect="Content" ObjectID="_1792678827" r:id="rId461"/>
                            </w:object>
                          </w:r>
                          <w:r w:rsidRPr="001355A9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</w:p>
                        <w:p w14:paraId="4BD3E68B" w14:textId="77777777" w:rsidR="001355A9" w:rsidRPr="001355A9" w:rsidRDefault="001355A9" w:rsidP="001355A9">
                          <w:pPr>
                            <w:tabs>
                              <w:tab w:val="left" w:pos="992"/>
                            </w:tabs>
                            <w:spacing w:after="0" w:line="240" w:lineRule="auto"/>
                            <w:ind w:left="360"/>
                            <w:contextualSpacing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Cs w:val="24"/>
                            </w:rPr>
                          </w:pPr>
                          <w:r w:rsidRPr="001355A9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1355A9">
                            <w:rPr>
                              <w:rFonts w:ascii="Palatino Linotype" w:eastAsia="Calibri" w:hAnsi="Palatino Linotype" w:cs="Times New Roman"/>
                              <w:color w:val="C00000"/>
                              <w:position w:val="-6"/>
                              <w:szCs w:val="24"/>
                            </w:rPr>
                            <w:object w:dxaOrig="3200" w:dyaOrig="279" w14:anchorId="22AA62EB">
                              <v:shape id="_x0000_i1209" type="#_x0000_t75" style="width:159.65pt;height:14.35pt" o:ole="">
                                <v:imagedata r:id="rId457" o:title=""/>
                              </v:shape>
                              <o:OLEObject Type="Embed" ProgID="Equation.DSMT4" ShapeID="_x0000_i1209" DrawAspect="Content" ObjectID="_1792678828" r:id="rId462"/>
                            </w:object>
                          </w:r>
                          <w:r w:rsidRPr="001355A9">
                            <w:rPr>
                              <w:rFonts w:ascii="Palatino Linotype" w:eastAsia="Calibri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</w:p>
                        <w:p w14:paraId="1B404747" w14:textId="77777777" w:rsidR="001355A9" w:rsidRPr="00A05A90" w:rsidRDefault="001355A9" w:rsidP="001355A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24" o:spid="_x0000_s120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">
                  <v:imagedata r:id="rId163" o:title=""/>
                </v:shape>
                <w10:anchorlock/>
              </v:group>
            </w:pict>
          </mc:Fallback>
        </mc:AlternateContent>
      </w:r>
    </w:p>
    <w:p w14:paraId="7C35F453" w14:textId="77777777" w:rsidR="001355A9" w:rsidRPr="00A05A90" w:rsidRDefault="001355A9" w:rsidP="001355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A05A90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CEB1BA0" w14:textId="77777777" w:rsidR="00A05A90" w:rsidRPr="001355A9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1355A9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1355A9">
        <w:rPr>
          <w:rFonts w:ascii="Palatino Linotype" w:eastAsia="Calibri" w:hAnsi="Palatino Linotype" w:cs="Times New Roman"/>
          <w:color w:val="C00000"/>
          <w:position w:val="-16"/>
          <w:szCs w:val="24"/>
        </w:rPr>
        <w:object w:dxaOrig="2880" w:dyaOrig="440" w14:anchorId="4CB81E79">
          <v:shape id="_x0000_i1210" type="#_x0000_t75" style="width:2in;height:21.65pt" o:ole="">
            <v:imagedata r:id="rId453" o:title=""/>
          </v:shape>
          <o:OLEObject Type="Embed" ProgID="Equation.DSMT4" ShapeID="_x0000_i1210" DrawAspect="Content" ObjectID="_1792678668" r:id="rId463"/>
        </w:object>
      </w:r>
      <w:r w:rsidRPr="001355A9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1355A9">
        <w:rPr>
          <w:rFonts w:ascii="Palatino Linotype" w:eastAsia="Calibri" w:hAnsi="Palatino Linotype" w:cs="Times New Roman"/>
          <w:color w:val="C00000"/>
          <w:szCs w:val="24"/>
        </w:rPr>
        <w:t>.</w:t>
      </w:r>
    </w:p>
    <w:p w14:paraId="228F8C30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sz w:val="24"/>
          <w:szCs w:val="24"/>
        </w:rPr>
        <w:t xml:space="preserve">Áp dụng định lí cosin cho tam giác </w:t>
      </w:r>
      <w:r w:rsidRPr="001355A9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580" w:dyaOrig="279" w14:anchorId="4E75F713">
          <v:shape id="_x0000_i1211" type="#_x0000_t75" style="width:29.35pt;height:14.35pt" o:ole="">
            <v:imagedata r:id="rId464" o:title=""/>
          </v:shape>
          <o:OLEObject Type="Embed" ProgID="Equation.DSMT4" ShapeID="_x0000_i1211" DrawAspect="Content" ObjectID="_1792678669" r:id="rId465"/>
        </w:object>
      </w:r>
      <w:r w:rsidRPr="001355A9">
        <w:rPr>
          <w:rFonts w:ascii="Palatino Linotype" w:eastAsia="Calibri" w:hAnsi="Palatino Linotype" w:cs="Times New Roman"/>
          <w:sz w:val="24"/>
          <w:szCs w:val="24"/>
        </w:rPr>
        <w:t xml:space="preserve">. Ta có: </w:t>
      </w:r>
      <w:r w:rsidRPr="001355A9">
        <w:rPr>
          <w:rFonts w:ascii="Palatino Linotype" w:eastAsia="Calibri" w:hAnsi="Palatino Linotype" w:cs="Times New Roman"/>
          <w:position w:val="-34"/>
          <w:sz w:val="24"/>
          <w:szCs w:val="24"/>
        </w:rPr>
        <w:object w:dxaOrig="2439" w:dyaOrig="800" w14:anchorId="1E947C0E">
          <v:shape id="_x0000_i1212" type="#_x0000_t75" style="width:122.35pt;height:40.65pt" o:ole="">
            <v:imagedata r:id="rId466" o:title=""/>
          </v:shape>
          <o:OLEObject Type="Embed" ProgID="Equation.DSMT4" ShapeID="_x0000_i1212" DrawAspect="Content" ObjectID="_1792678670" r:id="rId467"/>
        </w:object>
      </w:r>
    </w:p>
    <w:p w14:paraId="7801D6B7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16"/>
          <w:sz w:val="24"/>
          <w:szCs w:val="24"/>
        </w:rPr>
        <w:object w:dxaOrig="4120" w:dyaOrig="440" w14:anchorId="4167EAFF">
          <v:shape id="_x0000_i1213" type="#_x0000_t75" style="width:206.35pt;height:21.65pt" o:ole="">
            <v:imagedata r:id="rId468" o:title=""/>
          </v:shape>
          <o:OLEObject Type="Embed" ProgID="Equation.DSMT4" ShapeID="_x0000_i1213" DrawAspect="Content" ObjectID="_1792678671" r:id="rId469"/>
        </w:object>
      </w:r>
    </w:p>
    <w:p w14:paraId="79971D0B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18"/>
          <w:sz w:val="24"/>
          <w:szCs w:val="24"/>
        </w:rPr>
        <w:object w:dxaOrig="3660" w:dyaOrig="480" w14:anchorId="4AAEFE2B">
          <v:shape id="_x0000_i1214" type="#_x0000_t75" style="width:183pt;height:24pt" o:ole="">
            <v:imagedata r:id="rId470" o:title=""/>
          </v:shape>
          <o:OLEObject Type="Embed" ProgID="Equation.DSMT4" ShapeID="_x0000_i1214" DrawAspect="Content" ObjectID="_1792678672" r:id="rId471"/>
        </w:object>
      </w:r>
    </w:p>
    <w:p w14:paraId="354224DC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16"/>
          <w:sz w:val="24"/>
          <w:szCs w:val="24"/>
        </w:rPr>
        <w:object w:dxaOrig="3200" w:dyaOrig="440" w14:anchorId="3659A70A">
          <v:shape id="_x0000_i1215" type="#_x0000_t75" style="width:159.65pt;height:21.65pt" o:ole="">
            <v:imagedata r:id="rId472" o:title=""/>
          </v:shape>
          <o:OLEObject Type="Embed" ProgID="Equation.DSMT4" ShapeID="_x0000_i1215" DrawAspect="Content" ObjectID="_1792678673" r:id="rId473"/>
        </w:object>
      </w:r>
      <w:r w:rsidRPr="001355A9">
        <w:rPr>
          <w:rFonts w:ascii="Palatino Linotype" w:eastAsia="Calibri" w:hAnsi="Palatino Linotype" w:cs="Times New Roman"/>
          <w:position w:val="-14"/>
          <w:sz w:val="24"/>
          <w:szCs w:val="24"/>
        </w:rPr>
        <w:t xml:space="preserve"> </w:t>
      </w:r>
      <w:r w:rsidRPr="001355A9">
        <w:rPr>
          <w:rFonts w:ascii="Palatino Linotype" w:eastAsia="Calibri" w:hAnsi="Palatino Linotype" w:cs="Times New Roman"/>
          <w:sz w:val="24"/>
          <w:szCs w:val="24"/>
        </w:rPr>
        <w:t>(Điều phải chứng minh)</w:t>
      </w:r>
    </w:p>
    <w:p w14:paraId="458CDB1F" w14:textId="77777777" w:rsidR="00A05A90" w:rsidRPr="001355A9" w:rsidRDefault="00A05A90" w:rsidP="00A05A90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1355A9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355A9">
        <w:rPr>
          <w:rFonts w:ascii="Palatino Linotype" w:eastAsia="Calibri" w:hAnsi="Palatino Linotype" w:cs="Times New Roman"/>
          <w:color w:val="C00000"/>
          <w:position w:val="-18"/>
          <w:sz w:val="24"/>
          <w:szCs w:val="24"/>
        </w:rPr>
        <w:object w:dxaOrig="3660" w:dyaOrig="480" w14:anchorId="286A084C">
          <v:shape id="_x0000_i1216" type="#_x0000_t75" style="width:183pt;height:24pt" o:ole="">
            <v:imagedata r:id="rId455" o:title=""/>
          </v:shape>
          <o:OLEObject Type="Embed" ProgID="Equation.DSMT4" ShapeID="_x0000_i1216" DrawAspect="Content" ObjectID="_1792678674" r:id="rId474"/>
        </w:object>
      </w:r>
      <w:r w:rsidRPr="001355A9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</w:p>
    <w:p w14:paraId="47BF0DE0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1355A9">
        <w:rPr>
          <w:rFonts w:ascii="Palatino Linotype" w:eastAsia="Calibri" w:hAnsi="Palatino Linotype" w:cs="Times New Roman"/>
          <w:position w:val="-98"/>
          <w:sz w:val="24"/>
          <w:szCs w:val="24"/>
        </w:rPr>
        <w:object w:dxaOrig="2079" w:dyaOrig="2079" w14:anchorId="06CD0109">
          <v:shape id="_x0000_i1217" type="#_x0000_t75" style="width:103.65pt;height:103.65pt" o:ole="">
            <v:imagedata r:id="rId475" o:title=""/>
          </v:shape>
          <o:OLEObject Type="Embed" ProgID="Equation.DSMT4" ShapeID="_x0000_i1217" DrawAspect="Content" ObjectID="_1792678675" r:id="rId476"/>
        </w:object>
      </w:r>
    </w:p>
    <w:p w14:paraId="07842D82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18"/>
          <w:sz w:val="24"/>
          <w:szCs w:val="24"/>
        </w:rPr>
        <w:object w:dxaOrig="3940" w:dyaOrig="480" w14:anchorId="01AD7D4E">
          <v:shape id="_x0000_i1218" type="#_x0000_t75" style="width:196.35pt;height:24pt" o:ole="">
            <v:imagedata r:id="rId477" o:title=""/>
          </v:shape>
          <o:OLEObject Type="Embed" ProgID="Equation.DSMT4" ShapeID="_x0000_i1218" DrawAspect="Content" ObjectID="_1792678676" r:id="rId478"/>
        </w:object>
      </w:r>
    </w:p>
    <w:p w14:paraId="74D2939D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32"/>
          <w:sz w:val="24"/>
          <w:szCs w:val="24"/>
        </w:rPr>
        <w:object w:dxaOrig="5740" w:dyaOrig="760" w14:anchorId="77ACD44D">
          <v:shape id="_x0000_i1219" type="#_x0000_t75" style="width:287.35pt;height:37.65pt" o:ole="">
            <v:imagedata r:id="rId479" o:title=""/>
          </v:shape>
          <o:OLEObject Type="Embed" ProgID="Equation.DSMT4" ShapeID="_x0000_i1219" DrawAspect="Content" ObjectID="_1792678677" r:id="rId480"/>
        </w:object>
      </w:r>
    </w:p>
    <w:p w14:paraId="4D75E180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5360" w:dyaOrig="660" w14:anchorId="3C598C4E">
          <v:shape id="_x0000_i1220" type="#_x0000_t75" style="width:267.65pt;height:33pt" o:ole="">
            <v:imagedata r:id="rId481" o:title=""/>
          </v:shape>
          <o:OLEObject Type="Embed" ProgID="Equation.DSMT4" ShapeID="_x0000_i1220" DrawAspect="Content" ObjectID="_1792678678" r:id="rId482"/>
        </w:object>
      </w:r>
      <w:r w:rsidRPr="001355A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E58C1E5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5300" w:dyaOrig="660" w14:anchorId="52686054">
          <v:shape id="_x0000_i1221" type="#_x0000_t75" style="width:265.65pt;height:33pt" o:ole="">
            <v:imagedata r:id="rId483" o:title=""/>
          </v:shape>
          <o:OLEObject Type="Embed" ProgID="Equation.DSMT4" ShapeID="_x0000_i1221" DrawAspect="Content" ObjectID="_1792678679" r:id="rId484"/>
        </w:object>
      </w:r>
    </w:p>
    <w:p w14:paraId="6E133239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5660" w:dyaOrig="660" w14:anchorId="0944681C">
          <v:shape id="_x0000_i1222" type="#_x0000_t75" style="width:282.65pt;height:33pt" o:ole="">
            <v:imagedata r:id="rId485" o:title=""/>
          </v:shape>
          <o:OLEObject Type="Embed" ProgID="Equation.DSMT4" ShapeID="_x0000_i1222" DrawAspect="Content" ObjectID="_1792678680" r:id="rId486"/>
        </w:object>
      </w:r>
    </w:p>
    <w:p w14:paraId="717AB236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6380" w:dyaOrig="340" w14:anchorId="205ABBBD">
          <v:shape id="_x0000_i1223" type="#_x0000_t75" style="width:318.65pt;height:16.65pt" o:ole="">
            <v:imagedata r:id="rId487" o:title=""/>
          </v:shape>
          <o:OLEObject Type="Embed" ProgID="Equation.DSMT4" ShapeID="_x0000_i1223" DrawAspect="Content" ObjectID="_1792678681" r:id="rId488"/>
        </w:object>
      </w:r>
      <w:r w:rsidR="001355A9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="001355A9">
        <w:rPr>
          <w:rFonts w:ascii="Palatino Linotype" w:eastAsia="Calibri" w:hAnsi="Palatino Linotype" w:cs="Times New Roman"/>
          <w:sz w:val="24"/>
          <w:szCs w:val="24"/>
        </w:rPr>
        <w:t>(</w:t>
      </w:r>
      <w:r w:rsidRPr="001355A9">
        <w:rPr>
          <w:rFonts w:ascii="Palatino Linotype" w:eastAsia="Calibri" w:hAnsi="Palatino Linotype" w:cs="Times New Roman"/>
          <w:sz w:val="24"/>
          <w:szCs w:val="24"/>
        </w:rPr>
        <w:t>Điều phải chứng minh).</w:t>
      </w:r>
    </w:p>
    <w:p w14:paraId="0B13A50D" w14:textId="77777777" w:rsidR="00A05A90" w:rsidRPr="001355A9" w:rsidRDefault="00A05A90" w:rsidP="00A05A90">
      <w:pPr>
        <w:tabs>
          <w:tab w:val="left" w:pos="992"/>
        </w:tabs>
        <w:spacing w:after="0" w:line="240" w:lineRule="auto"/>
        <w:contextualSpacing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1355A9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⑶ </w:t>
      </w:r>
      <w:r w:rsidRPr="001355A9">
        <w:rPr>
          <w:rFonts w:ascii="Palatino Linotype" w:eastAsia="Calibri" w:hAnsi="Palatino Linotype" w:cs="Times New Roman"/>
          <w:color w:val="C00000"/>
          <w:position w:val="-6"/>
          <w:sz w:val="24"/>
          <w:szCs w:val="24"/>
        </w:rPr>
        <w:object w:dxaOrig="3200" w:dyaOrig="279" w14:anchorId="53E0F2AA">
          <v:shape id="_x0000_i1224" type="#_x0000_t75" style="width:159.65pt;height:14.35pt" o:ole="">
            <v:imagedata r:id="rId457" o:title=""/>
          </v:shape>
          <o:OLEObject Type="Embed" ProgID="Equation.DSMT4" ShapeID="_x0000_i1224" DrawAspect="Content" ObjectID="_1792678682" r:id="rId489"/>
        </w:object>
      </w:r>
      <w:r w:rsidRPr="001355A9">
        <w:rPr>
          <w:rFonts w:ascii="Palatino Linotype" w:eastAsia="Calibri" w:hAnsi="Palatino Linotype" w:cs="Times New Roman"/>
          <w:color w:val="C00000"/>
          <w:sz w:val="24"/>
          <w:szCs w:val="24"/>
        </w:rPr>
        <w:t xml:space="preserve"> </w:t>
      </w:r>
    </w:p>
    <w:p w14:paraId="0BAF98B3" w14:textId="77777777" w:rsidR="00A05A90" w:rsidRPr="001355A9" w:rsidRDefault="00A05A90" w:rsidP="00A05A90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3000" w:dyaOrig="279" w14:anchorId="77CA35A7">
          <v:shape id="_x0000_i1225" type="#_x0000_t75" style="width:150pt;height:14.35pt" o:ole="">
            <v:imagedata r:id="rId490" o:title=""/>
          </v:shape>
          <o:OLEObject Type="Embed" ProgID="Equation.DSMT4" ShapeID="_x0000_i1225" DrawAspect="Content" ObjectID="_1792678683" r:id="rId491"/>
        </w:object>
      </w:r>
    </w:p>
    <w:p w14:paraId="6A81CE9C" w14:textId="77777777" w:rsidR="00A05A90" w:rsidRPr="001355A9" w:rsidRDefault="00A05A90" w:rsidP="00A05A90">
      <w:pPr>
        <w:spacing w:line="240" w:lineRule="auto"/>
        <w:ind w:left="990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1355A9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9780" w:dyaOrig="760" w14:anchorId="237935F7">
          <v:shape id="_x0000_i1226" type="#_x0000_t75" style="width:489pt;height:37.65pt" o:ole="">
            <v:imagedata r:id="rId492" o:title=""/>
          </v:shape>
          <o:OLEObject Type="Embed" ProgID="Equation.DSMT4" ShapeID="_x0000_i1226" DrawAspect="Content" ObjectID="_1792678684" r:id="rId493"/>
        </w:object>
      </w:r>
    </w:p>
    <w:p w14:paraId="10E030BC" w14:textId="77777777" w:rsidR="00011432" w:rsidRPr="00A05A90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A05A90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C180697" wp14:editId="40C1C218">
                <wp:extent cx="6680836" cy="1152526"/>
                <wp:effectExtent l="0" t="0" r="5715" b="9525"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2526"/>
                          <a:chOff x="0" y="9524"/>
                          <a:chExt cx="6680836" cy="1152526"/>
                        </a:xfrm>
                      </wpg:grpSpPr>
                      <wpg:grpSp>
                        <wpg:cNvPr id="126" name="Group 126"/>
                        <wpg:cNvGrpSpPr/>
                        <wpg:grpSpPr>
                          <a:xfrm>
                            <a:off x="0" y="161925"/>
                            <a:ext cx="6680836" cy="1000125"/>
                            <a:chOff x="0" y="82942"/>
                            <a:chExt cx="6680973" cy="1000436"/>
                          </a:xfrm>
                        </wpg:grpSpPr>
                        <wpg:grpSp>
                          <wpg:cNvPr id="127" name="Group 127"/>
                          <wpg:cNvGrpSpPr/>
                          <wpg:grpSpPr>
                            <a:xfrm>
                              <a:off x="0" y="82942"/>
                              <a:ext cx="6680973" cy="1000434"/>
                              <a:chOff x="0" y="-241965"/>
                              <a:chExt cx="6680973" cy="1001181"/>
                            </a:xfrm>
                          </wpg:grpSpPr>
                          <wpg:grpSp>
                            <wpg:cNvPr id="2115" name="Group 2115"/>
                            <wpg:cNvGrpSpPr/>
                            <wpg:grpSpPr>
                              <a:xfrm>
                                <a:off x="0" y="-637"/>
                                <a:ext cx="6680973" cy="759853"/>
                                <a:chOff x="0" y="-637"/>
                                <a:chExt cx="6681308" cy="760021"/>
                              </a:xfrm>
                            </wpg:grpSpPr>
                            <wps:wsp>
                              <wps:cNvPr id="2116" name="Rectangle 2116"/>
                              <wps:cNvSpPr/>
                              <wps:spPr>
                                <a:xfrm>
                                  <a:off x="0" y="-296"/>
                                  <a:ext cx="6681308" cy="7596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7" name="Rounded Rectangle 2117"/>
                              <wps:cNvSpPr/>
                              <wps:spPr>
                                <a:xfrm>
                                  <a:off x="75509" y="-637"/>
                                  <a:ext cx="6535308" cy="75970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18" name="Text Box 211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21CE6F" w14:textId="77777777" w:rsidR="00011432" w:rsidRPr="00000144" w:rsidRDefault="00011432" w:rsidP="0001143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6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3" name="Text Box 2133"/>
                          <wps:cNvSpPr txBox="1"/>
                          <wps:spPr>
                            <a:xfrm>
                              <a:off x="464600" y="319854"/>
                              <a:ext cx="5972297" cy="7635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86FEC8" w14:textId="77777777" w:rsidR="00011432" w:rsidRPr="00011432" w:rsidRDefault="00011432" w:rsidP="0001143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01143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01143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DA19806">
                                    <v:shape id="_x0000_i1228" type="#_x0000_t75" style="width:29.35pt;height:14.35pt" o:ole="">
                                      <v:imagedata r:id="rId494" o:title=""/>
                                    </v:shape>
                                    <o:OLEObject Type="Embed" ProgID="Equation.DSMT4" ShapeID="_x0000_i1228" DrawAspect="Content" ObjectID="_1792678829" r:id="rId495"/>
                                  </w:object>
                                </w:r>
                                <w:r w:rsidRPr="0001143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thỏa </w:t>
                                </w:r>
                                <w:r w:rsidRPr="00011432">
                                  <w:rPr>
                                    <w:position w:val="-48"/>
                                    <w:sz w:val="24"/>
                                    <w:szCs w:val="24"/>
                                  </w:rPr>
                                  <w:object w:dxaOrig="1719" w:dyaOrig="1080" w14:anchorId="3B522966">
                                    <v:shape id="_x0000_i1230" type="#_x0000_t75" style="width:86.35pt;height:54pt" o:ole="">
                                      <v:imagedata r:id="rId496" o:title=""/>
                                    </v:shape>
                                    <o:OLEObject Type="Embed" ProgID="Equation.DSMT4" ShapeID="_x0000_i1230" DrawAspect="Content" ObjectID="_1792678830" r:id="rId497"/>
                                  </w:object>
                                </w:r>
                                <w:r w:rsidRPr="0001143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. Chứng minh </w:t>
                                </w:r>
                                <w:r w:rsidRPr="0001143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5A0AF469">
                                    <v:shape id="_x0000_i1232" type="#_x0000_t75" style="width:38.35pt;height:14.35pt" o:ole="">
                                      <v:imagedata r:id="rId498" o:title=""/>
                                    </v:shape>
                                    <o:OLEObject Type="Embed" ProgID="Equation.DSMT4" ShapeID="_x0000_i1232" DrawAspect="Content" ObjectID="_1792678831" r:id="rId499"/>
                                  </w:object>
                                </w:r>
                                <w:r w:rsidRPr="00011432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là tam giác đều.</w:t>
                                </w:r>
                              </w:p>
                              <w:p w14:paraId="66E920F6" w14:textId="77777777" w:rsidR="00011432" w:rsidRPr="00011432" w:rsidRDefault="00011432" w:rsidP="0001143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64" name="Picture 346856864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C180697" id="Group 125" o:spid="_x0000_s1204" style="width:526.05pt;height:90.75pt;mso-position-horizontal-relative:char;mso-position-vertical-relative:line" coordorigin=",95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">
                <v:group id="Group 126" o:spid="_x0000_s1205" style="position:absolute;top:1619;width:66808;height:10001" coordorigin=",829" coordsize="66809,1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<v:group id="Group 127" o:spid="_x0000_s1206" style="position:absolute;top:829;width:66809;height:10004" coordorigin=",-2419" coordsize="66809,10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<v:group id="Group 2115" o:spid="_x0000_s1207" style="position:absolute;top:-6;width:66809;height:7598" coordorigin=",-6" coordsize="66813,7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y6q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ipCfy/iU9ALh4AAAD//wMAUEsBAi0AFAAGAAgAAAAhANvh9svuAAAAhQEAABMAAAAAAAAA&#10;AAAAAAAAAAAAAFtDb250ZW50X1R5cGVzXS54bWxQSwECLQAUAAYACAAAACEAWvQsW78AAAAVAQAA&#10;CwAAAAAAAAAAAAAAAAAfAQAAX3JlbHMvLnJlbHNQSwECLQAUAAYACAAAACEA9b8uqsYAAADdAAAA&#10;DwAAAAAAAAAAAAAAAAAHAgAAZHJzL2Rvd25yZXYueG1sUEsFBgAAAAADAAMAtwAAAPoCAAAAAA==&#10;">
                      <v:rect id="Rectangle 2116" o:spid="_x0000_s1208" style="position:absolute;top:-2;width:66813;height:7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" fillcolor="#c00000" stroked="f" strokeweight="1pt"/>
                      <v:roundrect id="Rounded Rectangle 2117" o:spid="_x0000_s1209" style="position:absolute;left:755;top:-6;width:65353;height:759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18" o:spid="_x0000_s121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" filled="f" stroked="f" strokeweight=".5pt">
                      <v:textbox>
                        <w:txbxContent>
                          <w:p w14:paraId="3E21CE6F" w14:textId="77777777" w:rsidR="00011432" w:rsidRPr="00000144" w:rsidRDefault="00011432" w:rsidP="0001143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6.</w:t>
                            </w:r>
                          </w:p>
                        </w:txbxContent>
                      </v:textbox>
                    </v:shape>
                  </v:group>
                  <v:shape id="Text Box 2133" o:spid="_x0000_s1211" type="#_x0000_t202" style="position:absolute;left:4646;top:3198;width:59722;height:7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" filled="f" stroked="f" strokeweight=".5pt">
                    <v:textbox>
                      <w:txbxContent>
                        <w:p w14:paraId="4586FEC8" w14:textId="77777777" w:rsidR="00011432" w:rsidRPr="00011432" w:rsidRDefault="00011432" w:rsidP="0001143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01143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01143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7DA19806">
                              <v:shape id="_x0000_i1228" type="#_x0000_t75" style="width:29.35pt;height:14.35pt" o:ole="">
                                <v:imagedata r:id="rId494" o:title=""/>
                              </v:shape>
                              <o:OLEObject Type="Embed" ProgID="Equation.DSMT4" ShapeID="_x0000_i1228" DrawAspect="Content" ObjectID="_1792678829" r:id="rId500"/>
                            </w:object>
                          </w:r>
                          <w:r w:rsidRPr="0001143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thỏa </w:t>
                          </w:r>
                          <w:r w:rsidRPr="00011432">
                            <w:rPr>
                              <w:position w:val="-48"/>
                              <w:sz w:val="24"/>
                              <w:szCs w:val="24"/>
                            </w:rPr>
                            <w:object w:dxaOrig="1719" w:dyaOrig="1080" w14:anchorId="3B522966">
                              <v:shape id="_x0000_i1230" type="#_x0000_t75" style="width:86.35pt;height:54pt" o:ole="">
                                <v:imagedata r:id="rId496" o:title=""/>
                              </v:shape>
                              <o:OLEObject Type="Embed" ProgID="Equation.DSMT4" ShapeID="_x0000_i1230" DrawAspect="Content" ObjectID="_1792678830" r:id="rId501"/>
                            </w:object>
                          </w:r>
                          <w:r w:rsidRPr="0001143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. Chứng minh </w:t>
                          </w:r>
                          <w:r w:rsidRPr="0001143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5A0AF469">
                              <v:shape id="_x0000_i1232" type="#_x0000_t75" style="width:38.35pt;height:14.35pt" o:ole="">
                                <v:imagedata r:id="rId498" o:title=""/>
                              </v:shape>
                              <o:OLEObject Type="Embed" ProgID="Equation.DSMT4" ShapeID="_x0000_i1232" DrawAspect="Content" ObjectID="_1792678831" r:id="rId502"/>
                            </w:object>
                          </w:r>
                          <w:r w:rsidRPr="00011432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là tam giác đều.</w:t>
                          </w:r>
                        </w:p>
                        <w:p w14:paraId="66E920F6" w14:textId="77777777" w:rsidR="00011432" w:rsidRPr="00011432" w:rsidRDefault="00011432" w:rsidP="0001143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64" o:spid="_x0000_s121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">
                  <v:imagedata r:id="rId163" o:title=""/>
                </v:shape>
                <w10:anchorlock/>
              </v:group>
            </w:pict>
          </mc:Fallback>
        </mc:AlternateContent>
      </w:r>
    </w:p>
    <w:p w14:paraId="03BA4BA8" w14:textId="77777777" w:rsidR="00011432" w:rsidRPr="00A05A90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A05A90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CF517B8" w14:textId="77777777" w:rsidR="001355A9" w:rsidRPr="001E0662" w:rsidRDefault="001355A9" w:rsidP="001355A9">
      <w:pPr>
        <w:spacing w:after="0" w:line="240" w:lineRule="auto"/>
        <w:ind w:left="993"/>
        <w:contextualSpacing/>
        <w:rPr>
          <w:sz w:val="24"/>
          <w:szCs w:val="24"/>
        </w:rPr>
      </w:pP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Ta có: </w:t>
      </w:r>
      <w:r w:rsidRPr="001E0662">
        <w:rPr>
          <w:position w:val="-48"/>
          <w:sz w:val="24"/>
          <w:szCs w:val="24"/>
        </w:rPr>
        <w:object w:dxaOrig="1719" w:dyaOrig="1080" w14:anchorId="643FFAA4">
          <v:shape id="_x0000_i1233" type="#_x0000_t75" style="width:85.65pt;height:54pt" o:ole="">
            <v:imagedata r:id="rId503" o:title=""/>
          </v:shape>
          <o:OLEObject Type="Embed" ProgID="Equation.DSMT4" ShapeID="_x0000_i1233" DrawAspect="Content" ObjectID="_1792678685" r:id="rId504"/>
        </w:object>
      </w:r>
    </w:p>
    <w:p w14:paraId="019B9D5A" w14:textId="77777777" w:rsidR="001355A9" w:rsidRPr="001E0662" w:rsidRDefault="001355A9" w:rsidP="001355A9">
      <w:pPr>
        <w:spacing w:after="0" w:line="240" w:lineRule="auto"/>
        <w:ind w:left="993"/>
        <w:contextualSpacing/>
        <w:rPr>
          <w:sz w:val="24"/>
          <w:szCs w:val="24"/>
        </w:rPr>
      </w:pPr>
      <w:r w:rsidRPr="001E0662">
        <w:rPr>
          <w:position w:val="-48"/>
          <w:sz w:val="24"/>
          <w:szCs w:val="24"/>
        </w:rPr>
        <w:object w:dxaOrig="3000" w:dyaOrig="1080" w14:anchorId="057F6350">
          <v:shape id="_x0000_i1234" type="#_x0000_t75" style="width:150pt;height:54pt" o:ole="">
            <v:imagedata r:id="rId505" o:title=""/>
          </v:shape>
          <o:OLEObject Type="Embed" ProgID="Equation.DSMT4" ShapeID="_x0000_i1234" DrawAspect="Content" ObjectID="_1792678686" r:id="rId506"/>
        </w:object>
      </w:r>
    </w:p>
    <w:p w14:paraId="49F03F51" w14:textId="77777777" w:rsidR="001355A9" w:rsidRPr="001E0662" w:rsidRDefault="001355A9" w:rsidP="001355A9">
      <w:pPr>
        <w:spacing w:after="0" w:line="240" w:lineRule="auto"/>
        <w:ind w:left="993"/>
        <w:contextualSpacing/>
        <w:rPr>
          <w:rFonts w:ascii="Palatino Linotype" w:eastAsia="Times New Roman" w:hAnsi="Palatino Linotype" w:cs="Times New Roman"/>
          <w:sz w:val="24"/>
          <w:szCs w:val="24"/>
        </w:rPr>
      </w:pPr>
      <w:r w:rsidRPr="001E0662">
        <w:rPr>
          <w:position w:val="-52"/>
          <w:sz w:val="24"/>
          <w:szCs w:val="24"/>
        </w:rPr>
        <w:object w:dxaOrig="3159" w:dyaOrig="1160" w14:anchorId="03119F9A">
          <v:shape id="_x0000_i1235" type="#_x0000_t75" style="width:158.35pt;height:57.65pt" o:ole="">
            <v:imagedata r:id="rId507" o:title=""/>
          </v:shape>
          <o:OLEObject Type="Embed" ProgID="Equation.DSMT4" ShapeID="_x0000_i1235" DrawAspect="Content" ObjectID="_1792678687" r:id="rId508"/>
        </w:object>
      </w:r>
      <w:r w:rsidRPr="001E0662">
        <w:rPr>
          <w:position w:val="-46"/>
          <w:sz w:val="24"/>
          <w:szCs w:val="24"/>
        </w:rPr>
        <w:object w:dxaOrig="5060" w:dyaOrig="1040" w14:anchorId="56247883">
          <v:shape id="_x0000_i1236" type="#_x0000_t75" style="width:252.65pt;height:51.65pt" o:ole="">
            <v:imagedata r:id="rId509" o:title=""/>
          </v:shape>
          <o:OLEObject Type="Embed" ProgID="Equation.DSMT4" ShapeID="_x0000_i1236" DrawAspect="Content" ObjectID="_1792678688" r:id="rId510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</w:p>
    <w:p w14:paraId="20B9D40E" w14:textId="77777777" w:rsidR="001355A9" w:rsidRPr="001E0662" w:rsidRDefault="001355A9" w:rsidP="001355A9">
      <w:pPr>
        <w:spacing w:after="0" w:line="240" w:lineRule="auto"/>
        <w:ind w:left="993"/>
        <w:contextualSpacing/>
        <w:rPr>
          <w:rFonts w:ascii="Palatino Linotype" w:eastAsia="Times New Roman" w:hAnsi="Palatino Linotype" w:cs="Times New Roman"/>
          <w:sz w:val="24"/>
          <w:szCs w:val="24"/>
        </w:rPr>
      </w:pPr>
      <w:r w:rsidRPr="001E0662">
        <w:rPr>
          <w:rFonts w:ascii="Palatino Linotype" w:eastAsia="Times New Roman" w:hAnsi="Palatino Linotype" w:cs="Times New Roman"/>
          <w:sz w:val="24"/>
          <w:szCs w:val="24"/>
        </w:rPr>
        <w:lastRenderedPageBreak/>
        <w:t xml:space="preserve">Vì tam giác </w:t>
      </w:r>
      <w:r w:rsidRPr="001E0662">
        <w:rPr>
          <w:position w:val="-6"/>
          <w:sz w:val="24"/>
          <w:szCs w:val="24"/>
        </w:rPr>
        <w:object w:dxaOrig="580" w:dyaOrig="279" w14:anchorId="503021D1">
          <v:shape id="_x0000_i1237" type="#_x0000_t75" style="width:29.35pt;height:14.35pt" o:ole="">
            <v:imagedata r:id="rId511" o:title=""/>
          </v:shape>
          <o:OLEObject Type="Embed" ProgID="Equation.DSMT4" ShapeID="_x0000_i1237" DrawAspect="Content" ObjectID="_1792678689" r:id="rId512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 cân có 1 góc bằng </w:t>
      </w:r>
      <w:r w:rsidRPr="001E0662">
        <w:rPr>
          <w:position w:val="-6"/>
          <w:sz w:val="24"/>
          <w:szCs w:val="24"/>
        </w:rPr>
        <w:object w:dxaOrig="380" w:dyaOrig="340" w14:anchorId="618E32CE">
          <v:shape id="_x0000_i1238" type="#_x0000_t75" style="width:18.65pt;height:17.35pt" o:ole="">
            <v:imagedata r:id="rId513" o:title=""/>
          </v:shape>
          <o:OLEObject Type="Embed" ProgID="Equation.DSMT4" ShapeID="_x0000_i1238" DrawAspect="Content" ObjectID="_1792678690" r:id="rId514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</w:rPr>
        <w:t xml:space="preserve"> nên tam giác </w:t>
      </w:r>
      <w:r w:rsidRPr="001E0662">
        <w:rPr>
          <w:position w:val="-6"/>
          <w:sz w:val="24"/>
          <w:szCs w:val="24"/>
        </w:rPr>
        <w:object w:dxaOrig="580" w:dyaOrig="279" w14:anchorId="273FE78C">
          <v:shape id="_x0000_i1239" type="#_x0000_t75" style="width:29.35pt;height:14.35pt" o:ole="">
            <v:imagedata r:id="rId515" o:title=""/>
          </v:shape>
          <o:OLEObject Type="Embed" ProgID="Equation.DSMT4" ShapeID="_x0000_i1239" DrawAspect="Content" ObjectID="_1792678691" r:id="rId516"/>
        </w:object>
      </w:r>
      <w:r w:rsidRPr="001E0662">
        <w:rPr>
          <w:rFonts w:ascii="Palatino Linotype" w:eastAsia="Times New Roman" w:hAnsi="Palatino Linotype" w:cs="Times New Roman"/>
          <w:sz w:val="24"/>
          <w:szCs w:val="24"/>
        </w:rPr>
        <w:t>là tam giác đều.</w:t>
      </w:r>
    </w:p>
    <w:p w14:paraId="1408E2EC" w14:textId="77777777" w:rsidR="00011432" w:rsidRPr="00A05A90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A05A90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9A2B01D" wp14:editId="514B2299">
                <wp:extent cx="6680836" cy="942975"/>
                <wp:effectExtent l="0" t="0" r="5715" b="9525"/>
                <wp:docPr id="346856865" name="Group 346856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975"/>
                          <a:chOff x="0" y="9524"/>
                          <a:chExt cx="6680836" cy="942975"/>
                        </a:xfrm>
                      </wpg:grpSpPr>
                      <wpg:grpSp>
                        <wpg:cNvPr id="346856866" name="Group 346856866"/>
                        <wpg:cNvGrpSpPr/>
                        <wpg:grpSpPr>
                          <a:xfrm>
                            <a:off x="0" y="161925"/>
                            <a:ext cx="6680836" cy="790574"/>
                            <a:chOff x="0" y="82942"/>
                            <a:chExt cx="6680973" cy="790820"/>
                          </a:xfrm>
                        </wpg:grpSpPr>
                        <wpg:grpSp>
                          <wpg:cNvPr id="346856867" name="Group 346856867"/>
                          <wpg:cNvGrpSpPr/>
                          <wpg:grpSpPr>
                            <a:xfrm>
                              <a:off x="0" y="82942"/>
                              <a:ext cx="6680973" cy="790300"/>
                              <a:chOff x="0" y="-241965"/>
                              <a:chExt cx="6680973" cy="790890"/>
                            </a:xfrm>
                          </wpg:grpSpPr>
                          <wpg:grpSp>
                            <wpg:cNvPr id="346856868" name="Group 346856868"/>
                            <wpg:cNvGrpSpPr/>
                            <wpg:grpSpPr>
                              <a:xfrm>
                                <a:off x="0" y="-852"/>
                                <a:ext cx="6680973" cy="549777"/>
                                <a:chOff x="0" y="-852"/>
                                <a:chExt cx="6681308" cy="549899"/>
                              </a:xfrm>
                            </wpg:grpSpPr>
                            <wps:wsp>
                              <wps:cNvPr id="346856869" name="Rectangle 346856869"/>
                              <wps:cNvSpPr/>
                              <wps:spPr>
                                <a:xfrm>
                                  <a:off x="0" y="-513"/>
                                  <a:ext cx="6681308" cy="5495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70" name="Rounded Rectangle 346856870"/>
                              <wps:cNvSpPr/>
                              <wps:spPr>
                                <a:xfrm>
                                  <a:off x="75509" y="-852"/>
                                  <a:ext cx="6535308" cy="54958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71" name="Text Box 34685687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C4493C" w14:textId="77777777" w:rsidR="00011432" w:rsidRPr="00000144" w:rsidRDefault="00011432" w:rsidP="0001143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7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72" name="Text Box 346856872"/>
                          <wps:cNvSpPr txBox="1"/>
                          <wps:spPr>
                            <a:xfrm>
                              <a:off x="464600" y="319854"/>
                              <a:ext cx="5972297" cy="5539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DB7815" w14:textId="77777777" w:rsidR="00011432" w:rsidRPr="00011432" w:rsidRDefault="00011432" w:rsidP="0001143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Chứng minh rằng trong tam giác diện tích hình bình hành bằng tích hai cạnh bên liên tiếp  với 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279" w14:anchorId="714F4F7C">
                                    <v:shape id="_x0000_i1241" type="#_x0000_t75" style="width:19.35pt;height:14.35pt" o:ole="">
                                      <v:imagedata r:id="rId517" o:title=""/>
                                    </v:shape>
                                    <o:OLEObject Type="Embed" ProgID="Equation.DSMT4" ShapeID="_x0000_i1241" DrawAspect="Content" ObjectID="_1792678832" r:id="rId518"/>
                                  </w:objec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của góc xen gi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  <w:t>ữ</w:t>
                                </w:r>
                                <w:r w:rsidRPr="007B780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a chúng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73" name="Picture 346856873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9A2B01D" id="Group 346856865" o:spid="_x0000_s1213" style="width:526.05pt;height:74.25pt;mso-position-horizontal-relative:char;mso-position-vertical-relative:line" coordorigin=",95" coordsize="66808,9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">
                <v:group id="Group 346856866" o:spid="_x0000_s1214" style="position:absolute;top:1619;width:66808;height:7905" coordorigin=",82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">
                  <v:group id="Group 346856867" o:spid="_x0000_s1215" style="position:absolute;top:829;width:66809;height:7903" coordorigin=",-241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">
                    <v:group id="Group 346856868" o:spid="_x0000_s1216" style="position:absolute;top:-8;width:66809;height:5497" coordorigin=",-8" coordsize="66813,5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">
                      <v:rect id="Rectangle 346856869" o:spid="_x0000_s1217" style="position:absolute;top:-5;width:66813;height:5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" fillcolor="#c00000" stroked="f" strokeweight="1pt"/>
                      <v:roundrect id="Rounded Rectangle 346856870" o:spid="_x0000_s1218" style="position:absolute;left:755;top:-8;width:65353;height:549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346856871" o:spid="_x0000_s121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" filled="f" stroked="f" strokeweight=".5pt">
                      <v:textbox>
                        <w:txbxContent>
                          <w:p w14:paraId="28C4493C" w14:textId="77777777" w:rsidR="00011432" w:rsidRPr="00000144" w:rsidRDefault="00011432" w:rsidP="0001143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7.</w:t>
                            </w:r>
                          </w:p>
                        </w:txbxContent>
                      </v:textbox>
                    </v:shape>
                  </v:group>
                  <v:shape id="Text Box 346856872" o:spid="_x0000_s1220" type="#_x0000_t202" style="position:absolute;left:4646;top:3198;width:59722;height:5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" filled="f" stroked="f" strokeweight=".5pt">
                    <v:textbox>
                      <w:txbxContent>
                        <w:p w14:paraId="11DB7815" w14:textId="77777777" w:rsidR="00011432" w:rsidRPr="00011432" w:rsidRDefault="00011432" w:rsidP="0001143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Chứng minh rằng trong tam giác diện tích hình bình hành bằng tích hai cạnh bên liên tiếp  với 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380" w:dyaOrig="279" w14:anchorId="714F4F7C">
                              <v:shape id="_x0000_i1241" type="#_x0000_t75" style="width:19.35pt;height:14.35pt" o:ole="">
                                <v:imagedata r:id="rId517" o:title=""/>
                              </v:shape>
                              <o:OLEObject Type="Embed" ProgID="Equation.DSMT4" ShapeID="_x0000_i1241" DrawAspect="Content" ObjectID="_1792678832" r:id="rId519"/>
                            </w:objec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của góc xen gi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  <w:t>ữ</w:t>
                          </w:r>
                          <w:r w:rsidRPr="007B780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a chúng.</w:t>
                          </w:r>
                        </w:p>
                      </w:txbxContent>
                    </v:textbox>
                  </v:shape>
                </v:group>
                <v:shape id="Picture 346856873" o:spid="_x0000_s122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">
                  <v:imagedata r:id="rId163" o:title=""/>
                </v:shape>
                <w10:anchorlock/>
              </v:group>
            </w:pict>
          </mc:Fallback>
        </mc:AlternateContent>
      </w:r>
    </w:p>
    <w:p w14:paraId="33F6364D" w14:textId="77777777" w:rsidR="00011432" w:rsidRPr="00A05A90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A05A90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A05A90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8DF527" w14:textId="77777777" w:rsidR="00A05A90" w:rsidRPr="00011432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11432">
        <w:rPr>
          <w:rFonts w:ascii="Palatino Linotype" w:eastAsia="Calibri" w:hAnsi="Palatino Linotype" w:cs="Times New Roman"/>
          <w:sz w:val="24"/>
          <w:szCs w:val="24"/>
        </w:rPr>
        <w:t xml:space="preserve">Giả sử với hình hình hành: </w:t>
      </w:r>
      <w:r w:rsidRPr="00011432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760" w:dyaOrig="279" w14:anchorId="4A7B2E29">
          <v:shape id="_x0000_i1242" type="#_x0000_t75" style="width:37.65pt;height:14.35pt" o:ole="">
            <v:imagedata r:id="rId520" o:title=""/>
          </v:shape>
          <o:OLEObject Type="Embed" ProgID="Equation.DSMT4" ShapeID="_x0000_i1242" DrawAspect="Content" ObjectID="_1792678692" r:id="rId521"/>
        </w:object>
      </w:r>
      <w:r w:rsidRPr="00011432">
        <w:rPr>
          <w:rFonts w:ascii="Palatino Linotype" w:eastAsia="Calibri" w:hAnsi="Palatino Linotype" w:cs="Times New Roman"/>
          <w:sz w:val="24"/>
          <w:szCs w:val="24"/>
        </w:rPr>
        <w:t xml:space="preserve">, </w:t>
      </w:r>
    </w:p>
    <w:p w14:paraId="6C029017" w14:textId="77777777" w:rsidR="00A05A90" w:rsidRPr="00011432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11432">
        <w:rPr>
          <w:rFonts w:ascii="Palatino Linotype" w:eastAsia="Calibri" w:hAnsi="Palatino Linotype" w:cs="Times New Roman"/>
          <w:sz w:val="24"/>
          <w:szCs w:val="24"/>
          <w:lang w:val="vi-VN"/>
        </w:rPr>
        <w:t>T</w:t>
      </w:r>
      <w:r w:rsidRPr="00011432">
        <w:rPr>
          <w:rFonts w:ascii="Palatino Linotype" w:eastAsia="Calibri" w:hAnsi="Palatino Linotype" w:cs="Times New Roman"/>
          <w:sz w:val="24"/>
          <w:szCs w:val="24"/>
        </w:rPr>
        <w:t xml:space="preserve">a có: </w:t>
      </w:r>
      <w:r w:rsidRPr="00011432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5560" w:dyaOrig="639" w14:anchorId="72A6A7EB">
          <v:shape id="_x0000_i1243" type="#_x0000_t75" style="width:278.35pt;height:31.65pt" o:ole="">
            <v:imagedata r:id="rId522" o:title=""/>
          </v:shape>
          <o:OLEObject Type="Embed" ProgID="Equation.DSMT4" ShapeID="_x0000_i1243" DrawAspect="Content" ObjectID="_1792678693" r:id="rId523"/>
        </w:object>
      </w:r>
      <w:r w:rsidRPr="00011432">
        <w:rPr>
          <w:rFonts w:ascii="Palatino Linotype" w:eastAsia="Calibri" w:hAnsi="Palatino Linotype" w:cs="Times New Roman"/>
          <w:sz w:val="24"/>
          <w:szCs w:val="24"/>
        </w:rPr>
        <w:t xml:space="preserve">  </w:t>
      </w:r>
    </w:p>
    <w:p w14:paraId="395EA1AA" w14:textId="77777777" w:rsidR="00A05A90" w:rsidRPr="00011432" w:rsidRDefault="00A05A90" w:rsidP="00A05A90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11432">
        <w:rPr>
          <w:rFonts w:ascii="Palatino Linotype" w:eastAsia="Calibri" w:hAnsi="Palatino Linotype" w:cs="Times New Roman"/>
          <w:sz w:val="24"/>
          <w:szCs w:val="24"/>
        </w:rPr>
        <w:t>Do vai trò các góc các cạnh trong hình bình hành như nhau nên suy ra điều phải chứng minh.</w:t>
      </w:r>
    </w:p>
    <w:p w14:paraId="7E6CD264" w14:textId="77777777" w:rsidR="00011432" w:rsidRDefault="00011432">
      <w:pPr>
        <w:rPr>
          <w:rFonts w:ascii="Palatino Linotype" w:eastAsia="Calibri" w:hAnsi="Palatino Linotype" w:cs="Times New Roman"/>
          <w:b/>
          <w:sz w:val="24"/>
          <w:szCs w:val="24"/>
        </w:rPr>
      </w:pPr>
      <w:r>
        <w:rPr>
          <w:rFonts w:ascii="Palatino Linotype" w:eastAsia="Calibri" w:hAnsi="Palatino Linotype" w:cs="Times New Roman"/>
          <w:b/>
          <w:sz w:val="24"/>
          <w:szCs w:val="24"/>
        </w:rPr>
        <w:br w:type="page"/>
      </w:r>
    </w:p>
    <w:p w14:paraId="2FD04C27" w14:textId="77777777" w:rsidR="00011432" w:rsidRPr="00F56552" w:rsidRDefault="00011432" w:rsidP="00011432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66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66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011432">
        <w:rPr>
          <w:rFonts w:ascii="Quicksand" w:eastAsia="Calibri" w:hAnsi="Quicksand"/>
          <w:b/>
          <w:color w:val="C00000"/>
          <w:sz w:val="26"/>
          <w:szCs w:val="26"/>
          <w:lang w:val="vi-VN"/>
        </w:rPr>
        <w:t>Ứng dụng thực tế</w:t>
      </w:r>
    </w:p>
    <w:p w14:paraId="65063787" w14:textId="77777777" w:rsidR="00011432" w:rsidRPr="00F56552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E84D814" wp14:editId="49628541">
                <wp:extent cx="6680887" cy="1152525"/>
                <wp:effectExtent l="0" t="0" r="24765" b="28575"/>
                <wp:docPr id="346856874" name="Group 3468568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152525"/>
                          <a:chOff x="0" y="-43020"/>
                          <a:chExt cx="6680887" cy="1152525"/>
                        </a:xfrm>
                      </wpg:grpSpPr>
                      <wpg:grpSp>
                        <wpg:cNvPr id="346856875" name="Group 346856875"/>
                        <wpg:cNvGrpSpPr/>
                        <wpg:grpSpPr>
                          <a:xfrm>
                            <a:off x="0" y="140576"/>
                            <a:ext cx="6680887" cy="968929"/>
                            <a:chOff x="0" y="-8876"/>
                            <a:chExt cx="6825515" cy="995832"/>
                          </a:xfrm>
                        </wpg:grpSpPr>
                        <wps:wsp>
                          <wps:cNvPr id="346856876" name="Rectangle: Rounded Corners 19"/>
                          <wps:cNvSpPr/>
                          <wps:spPr>
                            <a:xfrm>
                              <a:off x="0" y="152695"/>
                              <a:ext cx="6825515" cy="83426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EA16E1A" w14:textId="77777777" w:rsidR="00011432" w:rsidRPr="00011432" w:rsidRDefault="00011432" w:rsidP="00011432">
                                <w:pPr>
                                  <w:tabs>
                                    <w:tab w:val="left" w:pos="5400"/>
                                  </w:tabs>
                                  <w:spacing w:after="0" w:line="240" w:lineRule="auto"/>
                                  <w:rPr>
                                    <w:rFonts w:ascii="Palatino Linotype" w:eastAsia="Yu Gothic UI Semibold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1143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01143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11432">
                                  <w:rPr>
                                    <w:rFonts w:ascii="Palatino Linotype" w:eastAsia="Yu Gothic UI Semibold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Áp dụngĐịnh lý cos – sin, công thức đường trung tuyến, hệ thức lượng trong tam giác...</w:t>
                                </w:r>
                              </w:p>
                              <w:p w14:paraId="7209B522" w14:textId="77777777" w:rsidR="00011432" w:rsidRPr="00011432" w:rsidRDefault="00011432" w:rsidP="00011432">
                                <w:pPr>
                                  <w:spacing w:after="0" w:line="240" w:lineRule="auto"/>
                                  <w:ind w:left="390" w:hanging="39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1143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011432">
                                  <w:rPr>
                                    <w:rFonts w:ascii="Palatino Linotype" w:eastAsia="Yu Gothic UI Semibold" w:hAnsi="Palatino Linotype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1143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hường gặp: vận tốc – thời gian, tính độ dài </w:t>
                                </w:r>
                                <w:r w:rsidRPr="00011432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>đường đi, tính khoảng cách giữa các vật…</w:t>
                                </w:r>
                              </w:p>
                              <w:p w14:paraId="7976C372" w14:textId="77777777" w:rsidR="00011432" w:rsidRPr="001E0662" w:rsidRDefault="00011432" w:rsidP="00011432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77" name="Group 346856877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78" name="Group 346856878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79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80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81" name="Text Box 34685688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912DB1" w14:textId="77777777" w:rsidR="00011432" w:rsidRPr="00000144" w:rsidRDefault="00011432" w:rsidP="0001143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82" name="Picture 346856882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E84D814" id="Group 346856874" o:spid="_x0000_s1222" style="width:526.05pt;height:90.75pt;mso-position-horizontal-relative:char;mso-position-vertical-relative:line" coordorigin=",-430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">
                <v:group id="Group 346856875" o:spid="_x0000_s1223" style="position:absolute;top:1405;width:66808;height:9690" coordorigin=",-88" coordsize="68255,9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">
                  <v:roundrect id="Rectangle: Rounded Corners 19" o:spid="_x0000_s1224" style="position:absolute;top:1526;width:68255;height:834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14:paraId="5EA16E1A" w14:textId="77777777" w:rsidR="00011432" w:rsidRPr="00011432" w:rsidRDefault="00011432" w:rsidP="00011432">
                          <w:pPr>
                            <w:tabs>
                              <w:tab w:val="left" w:pos="5400"/>
                            </w:tabs>
                            <w:spacing w:after="0" w:line="240" w:lineRule="auto"/>
                            <w:rPr>
                              <w:rFonts w:ascii="Palatino Linotype" w:eastAsia="Yu Gothic UI Semibold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1143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01143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11432">
                            <w:rPr>
                              <w:rFonts w:ascii="Palatino Linotype" w:eastAsia="Yu Gothic UI Semibold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Áp dụngĐịnh lý cos – sin, công thức đường trung tuyến, hệ thức lượng trong tam giác...</w:t>
                          </w:r>
                        </w:p>
                        <w:p w14:paraId="7209B522" w14:textId="77777777" w:rsidR="00011432" w:rsidRPr="00011432" w:rsidRDefault="00011432" w:rsidP="00011432">
                          <w:pPr>
                            <w:spacing w:after="0" w:line="240" w:lineRule="auto"/>
                            <w:ind w:left="390" w:hanging="390"/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  <w:lang w:val="vi-VN"/>
                            </w:rPr>
                          </w:pPr>
                          <w:r w:rsidRPr="0001143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011432">
                            <w:rPr>
                              <w:rFonts w:ascii="Palatino Linotype" w:eastAsia="Yu Gothic UI Semibold" w:hAnsi="Palatino Linotype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1143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 xml:space="preserve">Thường gặp: vận tốc – thời gian, tính độ dài </w:t>
                          </w:r>
                          <w:r w:rsidRPr="00011432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>đường đi, tính khoảng cách giữa các vật…</w:t>
                          </w:r>
                        </w:p>
                        <w:p w14:paraId="7976C372" w14:textId="77777777" w:rsidR="00011432" w:rsidRPr="001E0662" w:rsidRDefault="00011432" w:rsidP="00011432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877" o:spid="_x0000_s122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">
                    <v:group id="Group 346856878" o:spid="_x0000_s122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">
                      <v:shape id="Arrow: Pentagon 24" o:spid="_x0000_s122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" adj="20325" fillcolor="#c00000" strokecolor="#c00000" strokeweight="2.25pt"/>
                      <v:shape id="Arrow: Pentagon 27" o:spid="_x0000_s122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" adj="20334" fillcolor="#fff2cc [663]" stroked="f" strokeweight="1pt"/>
                    </v:group>
                    <v:shape id="Text Box 346856881" o:spid="_x0000_s122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" filled="f" stroked="f" strokeweight=".5pt">
                      <v:textbox>
                        <w:txbxContent>
                          <w:p w14:paraId="76912DB1" w14:textId="77777777" w:rsidR="00011432" w:rsidRPr="00000144" w:rsidRDefault="00011432" w:rsidP="0001143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82" o:spid="_x0000_s123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">
                  <v:imagedata r:id="rId152" o:title=""/>
                </v:shape>
                <w10:anchorlock/>
              </v:group>
            </w:pict>
          </mc:Fallback>
        </mc:AlternateContent>
      </w:r>
    </w:p>
    <w:p w14:paraId="3A8D1B32" w14:textId="77777777" w:rsidR="00011432" w:rsidRPr="00F56552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eastAsia="Calibri" w:hAnsi="Palatino Linotype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39EF08B" wp14:editId="637EEDD8">
                <wp:extent cx="6621145" cy="1491503"/>
                <wp:effectExtent l="0" t="0" r="8255" b="0"/>
                <wp:docPr id="346856940" name="Group 346856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491503"/>
                          <a:chOff x="0" y="0"/>
                          <a:chExt cx="6680835" cy="1504949"/>
                        </a:xfrm>
                      </wpg:grpSpPr>
                      <wpg:grpSp>
                        <wpg:cNvPr id="346856883" name="Group 346856883"/>
                        <wpg:cNvGrpSpPr/>
                        <wpg:grpSpPr>
                          <a:xfrm>
                            <a:off x="0" y="0"/>
                            <a:ext cx="6680835" cy="1504949"/>
                            <a:chOff x="0" y="9524"/>
                            <a:chExt cx="6680836" cy="1504950"/>
                          </a:xfrm>
                        </wpg:grpSpPr>
                        <wpg:grpSp>
                          <wpg:cNvPr id="346856884" name="Group 346856884"/>
                          <wpg:cNvGrpSpPr/>
                          <wpg:grpSpPr>
                            <a:xfrm>
                              <a:off x="0" y="161925"/>
                              <a:ext cx="6680836" cy="1352549"/>
                              <a:chOff x="0" y="82942"/>
                              <a:chExt cx="6680973" cy="1352970"/>
                            </a:xfrm>
                          </wpg:grpSpPr>
                          <wpg:grpSp>
                            <wpg:cNvPr id="346856885" name="Group 346856885"/>
                            <wpg:cNvGrpSpPr/>
                            <wpg:grpSpPr>
                              <a:xfrm>
                                <a:off x="0" y="82942"/>
                                <a:ext cx="6680973" cy="1352970"/>
                                <a:chOff x="0" y="-241965"/>
                                <a:chExt cx="6680973" cy="1353979"/>
                              </a:xfrm>
                            </wpg:grpSpPr>
                            <wpg:grpSp>
                              <wpg:cNvPr id="346856886" name="Group 346856886"/>
                              <wpg:cNvGrpSpPr/>
                              <wpg:grpSpPr>
                                <a:xfrm>
                                  <a:off x="0" y="-638"/>
                                  <a:ext cx="6680973" cy="1112652"/>
                                  <a:chOff x="0" y="-638"/>
                                  <a:chExt cx="6681308" cy="1112898"/>
                                </a:xfrm>
                              </wpg:grpSpPr>
                              <wps:wsp>
                                <wps:cNvPr id="346856887" name="Rectangle 346856887"/>
                                <wps:cNvSpPr/>
                                <wps:spPr>
                                  <a:xfrm>
                                    <a:off x="0" y="-295"/>
                                    <a:ext cx="6681308" cy="11125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6856888" name="Rounded Rectangle 346856888"/>
                                <wps:cNvSpPr/>
                                <wps:spPr>
                                  <a:xfrm>
                                    <a:off x="75509" y="-638"/>
                                    <a:ext cx="6535308" cy="1112594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6856889" name="Text Box 346856889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9249D1" w14:textId="77777777" w:rsidR="00011432" w:rsidRPr="00000144" w:rsidRDefault="00011432" w:rsidP="00011432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1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90" name="Text Box 346856890"/>
                            <wps:cNvSpPr txBox="1"/>
                            <wps:spPr>
                              <a:xfrm>
                                <a:off x="464598" y="319717"/>
                                <a:ext cx="4590822" cy="11160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3BE4B2" w14:textId="77777777" w:rsidR="00011432" w:rsidRPr="00011432" w:rsidRDefault="00011432" w:rsidP="00011432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Hai chiếc tàu thuỷ cùng xuất phát từ vị trí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60" w14:anchorId="0AA9451B">
                                      <v:shape id="_x0000_i1245" type="#_x0000_t75" style="width:12.65pt;height:12.65pt" o:ole="">
                                        <v:imagedata r:id="rId524" o:title=""/>
                                      </v:shape>
                                      <o:OLEObject Type="Embed" ProgID="Equation.DSMT4" ShapeID="_x0000_i1245" DrawAspect="Content" ObjectID="_1792678833" r:id="rId525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, đi thẳng theo hai hướng tạo với nhau một góc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80" w:dyaOrig="340" w14:anchorId="1ACCD66E">
                                      <v:shape id="_x0000_i1247" type="#_x0000_t75" style="width:18.65pt;height:17.35pt" o:ole="">
                                        <v:imagedata r:id="rId526" o:title=""/>
                                      </v:shape>
                                      <o:OLEObject Type="Embed" ProgID="Equation.DSMT4" ShapeID="_x0000_i1247" DrawAspect="Content" ObjectID="_1792678834" r:id="rId527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. Tàu thứ nhất chạy với tốc độ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920" w:dyaOrig="340" w14:anchorId="3F4B0796">
                                      <v:shape id="_x0000_i1249" type="#_x0000_t75" style="width:45.65pt;height:17.35pt" o:ole="">
                                        <v:imagedata r:id="rId528" o:title=""/>
                                      </v:shape>
                                      <o:OLEObject Type="Embed" ProgID="Equation.DSMT4" ShapeID="_x0000_i1249" DrawAspect="Content" ObjectID="_1792678835" r:id="rId529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, tàu thứ hai chạy với tốc độ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940" w:dyaOrig="340" w14:anchorId="3C6EE63A">
                                      <v:shape id="_x0000_i1251" type="#_x0000_t75" style="width:47.35pt;height:17.35pt" o:ole="">
                                        <v:imagedata r:id="rId530" o:title=""/>
                                      </v:shape>
                                      <o:OLEObject Type="Embed" ProgID="Equation.DSMT4" ShapeID="_x0000_i1251" DrawAspect="Content" ObjectID="_1792678836" r:id="rId531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. Hỏi sau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60" w14:anchorId="058305A8">
                                      <v:shape id="_x0000_i1253" type="#_x0000_t75" style="width:9.65pt;height:12.65pt" o:ole="">
                                        <v:imagedata r:id="rId532" o:title=""/>
                                      </v:shape>
                                      <o:OLEObject Type="Embed" ProgID="Equation.DSMT4" ShapeID="_x0000_i1253" DrawAspect="Content" ObjectID="_1792678837" r:id="rId533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 xml:space="preserve"> giờ hai tàu cách nhau bao nhiêu </w: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80" w:dyaOrig="279" w14:anchorId="0E7CB58E">
                                      <v:shape id="_x0000_i1255" type="#_x0000_t75" style="width:18.65pt;height:14.35pt" o:ole="">
                                        <v:imagedata r:id="rId534" o:title=""/>
                                      </v:shape>
                                      <o:OLEObject Type="Embed" ProgID="Equation.DSMT4" ShapeID="_x0000_i1255" DrawAspect="Content" ObjectID="_1792678838" r:id="rId535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  <w:t>?</w:t>
                                  </w:r>
                                </w:p>
                                <w:p w14:paraId="52C1770D" w14:textId="77777777" w:rsidR="00011432" w:rsidRPr="00011432" w:rsidRDefault="00011432" w:rsidP="000114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891" name="Picture 34685689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46856916" name="Picture 346856916"/>
                          <pic:cNvPicPr>
                            <a:picLocks noChangeAspect="1"/>
                          </pic:cNvPicPr>
                        </pic:nvPicPr>
                        <pic:blipFill>
                          <a:blip r:embed="rId5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91075" y="428625"/>
                            <a:ext cx="1697355" cy="10668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39EF08B" id="Group 346856940" o:spid="_x0000_s1231" style="width:521.35pt;height:117.45pt;mso-position-horizontal-relative:char;mso-position-vertical-relative:line" coordsize="66808,15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">
                <v:group id="Group 346856883" o:spid="_x0000_s1232" style="position:absolute;width:66808;height:15049" coordorigin=",95" coordsize="66808,1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Gg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">
                  <v:group id="Group 346856884" o:spid="_x0000_s1233" style="position:absolute;top:1619;width:66808;height:13525" coordorigin=",829" coordsize="66809,13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9nU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">
                    <v:group id="Group 346856885" o:spid="_x0000_s1234" style="position:absolute;top:829;width:66809;height:13530" coordorigin=",-2419" coordsize="66809,13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">
                      <v:group id="Group 346856886" o:spid="_x0000_s1235" style="position:absolute;top:-6;width:66809;height:11126" coordorigin=",-6" coordsize="66813,1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">
                        <v:rect id="Rectangle 346856887" o:spid="_x0000_s1236" style="position:absolute;top:-2;width:66813;height:111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" fillcolor="#c00000" stroked="f" strokeweight="1pt"/>
                        <v:roundrect id="Rounded Rectangle 346856888" o:spid="_x0000_s1237" style="position:absolute;left:755;top:-6;width:65353;height:1112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" fillcolor="#fff2cc [663]" stroked="f" strokeweight="1pt">
                          <v:stroke joinstyle="miter"/>
                        </v:roundrect>
                      </v:group>
                      <v:shape id="Text Box 346856889" o:spid="_x0000_s123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" filled="f" stroked="f" strokeweight=".5pt">
                        <v:textbox>
                          <w:txbxContent>
                            <w:p w14:paraId="2F9249D1" w14:textId="77777777" w:rsidR="00011432" w:rsidRPr="00000144" w:rsidRDefault="00011432" w:rsidP="0001143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1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346856890" o:spid="_x0000_s1239" type="#_x0000_t202" style="position:absolute;left:4645;top:3197;width:45909;height:11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" filled="f" stroked="f" strokeweight=".5pt">
                      <v:textbox>
                        <w:txbxContent>
                          <w:p w14:paraId="563BE4B2" w14:textId="77777777" w:rsidR="00011432" w:rsidRPr="00011432" w:rsidRDefault="00011432" w:rsidP="00011432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Hai chiếc tàu thuỷ cùng xuất phát từ vị trí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260" w:dyaOrig="260" w14:anchorId="0AA9451B">
                                <v:shape id="_x0000_i1245" type="#_x0000_t75" style="width:12.65pt;height:12.65pt" o:ole="">
                                  <v:imagedata r:id="rId524" o:title=""/>
                                </v:shape>
                                <o:OLEObject Type="Embed" ProgID="Equation.DSMT4" ShapeID="_x0000_i1245" DrawAspect="Content" ObjectID="_1792678833" r:id="rId538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, đi thẳng theo hai hướng tạo với nhau một góc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80" w:dyaOrig="340" w14:anchorId="1ACCD66E">
                                <v:shape id="_x0000_i1247" type="#_x0000_t75" style="width:18.65pt;height:17.35pt" o:ole="">
                                  <v:imagedata r:id="rId526" o:title=""/>
                                </v:shape>
                                <o:OLEObject Type="Embed" ProgID="Equation.DSMT4" ShapeID="_x0000_i1247" DrawAspect="Content" ObjectID="_1792678834" r:id="rId539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. Tàu thứ nhất chạy với tốc độ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920" w:dyaOrig="340" w14:anchorId="3F4B0796">
                                <v:shape id="_x0000_i1249" type="#_x0000_t75" style="width:45.65pt;height:17.35pt" o:ole="">
                                  <v:imagedata r:id="rId528" o:title=""/>
                                </v:shape>
                                <o:OLEObject Type="Embed" ProgID="Equation.DSMT4" ShapeID="_x0000_i1249" DrawAspect="Content" ObjectID="_1792678835" r:id="rId540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, tàu thứ hai chạy với tốc độ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940" w:dyaOrig="340" w14:anchorId="3C6EE63A">
                                <v:shape id="_x0000_i1251" type="#_x0000_t75" style="width:47.35pt;height:17.35pt" o:ole="">
                                  <v:imagedata r:id="rId530" o:title=""/>
                                </v:shape>
                                <o:OLEObject Type="Embed" ProgID="Equation.DSMT4" ShapeID="_x0000_i1251" DrawAspect="Content" ObjectID="_1792678836" r:id="rId541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. Hỏi sau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200" w:dyaOrig="260" w14:anchorId="058305A8">
                                <v:shape id="_x0000_i1253" type="#_x0000_t75" style="width:9.65pt;height:12.65pt" o:ole="">
                                  <v:imagedata r:id="rId532" o:title=""/>
                                </v:shape>
                                <o:OLEObject Type="Embed" ProgID="Equation.DSMT4" ShapeID="_x0000_i1253" DrawAspect="Content" ObjectID="_1792678837" r:id="rId542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giờ hai tàu cách nhau bao nhiêu </w:t>
                            </w:r>
                            <w:r w:rsidRPr="00011432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80" w:dyaOrig="279" w14:anchorId="0E7CB58E">
                                <v:shape id="_x0000_i1255" type="#_x0000_t75" style="width:18.65pt;height:14.35pt" o:ole="">
                                  <v:imagedata r:id="rId534" o:title=""/>
                                </v:shape>
                                <o:OLEObject Type="Embed" ProgID="Equation.DSMT4" ShapeID="_x0000_i1255" DrawAspect="Content" ObjectID="_1792678838" r:id="rId543"/>
                              </w:object>
                            </w:r>
                            <w:r w:rsidRPr="00011432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14:paraId="52C1770D" w14:textId="77777777" w:rsidR="00011432" w:rsidRPr="00011432" w:rsidRDefault="00011432" w:rsidP="000114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46856891" o:spid="_x0000_s124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">
                    <v:imagedata r:id="rId544" o:title=""/>
                  </v:shape>
                </v:group>
                <v:shape id="Picture 346856916" o:spid="_x0000_s1241" type="#_x0000_t75" style="position:absolute;left:47910;top:4286;width:16974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">
                  <v:imagedata r:id="rId545" o:title=""/>
                </v:shape>
                <w10:anchorlock/>
              </v:group>
            </w:pict>
          </mc:Fallback>
        </mc:AlternateContent>
      </w:r>
    </w:p>
    <w:p w14:paraId="52592F3F" w14:textId="77777777" w:rsidR="00011432" w:rsidRPr="00011432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01143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27654CF" w14:textId="77777777" w:rsidR="00011432" w:rsidRPr="00011432" w:rsidRDefault="00011432" w:rsidP="00011432">
      <w:pPr>
        <w:pStyle w:val="ListParagraph"/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11432">
        <w:rPr>
          <w:rFonts w:ascii="Palatino Linotype" w:hAnsi="Palatino Linotype"/>
          <w:sz w:val="24"/>
          <w:szCs w:val="24"/>
        </w:rPr>
        <w:t xml:space="preserve">Ta có: Sau </w:t>
      </w:r>
      <w:r w:rsidRPr="00011432">
        <w:rPr>
          <w:rFonts w:ascii="Palatino Linotype" w:hAnsi="Palatino Linotype"/>
          <w:position w:val="-6"/>
          <w:sz w:val="24"/>
          <w:szCs w:val="24"/>
        </w:rPr>
        <w:object w:dxaOrig="320" w:dyaOrig="279" w14:anchorId="17776025">
          <v:shape id="_x0000_i1256" type="#_x0000_t75" style="width:15.65pt;height:14.35pt" o:ole="">
            <v:imagedata r:id="rId546" o:title=""/>
          </v:shape>
          <o:OLEObject Type="Embed" ProgID="Equation.DSMT4" ShapeID="_x0000_i1256" DrawAspect="Content" ObjectID="_1792678694" r:id="rId547"/>
        </w:object>
      </w:r>
      <w:r w:rsidRPr="00011432">
        <w:rPr>
          <w:rFonts w:ascii="Palatino Linotype" w:hAnsi="Palatino Linotype"/>
          <w:sz w:val="24"/>
          <w:szCs w:val="24"/>
        </w:rPr>
        <w:t xml:space="preserve"> quãng đường tàu thứ nhất chạy được là: </w:t>
      </w:r>
      <w:r w:rsidRPr="00011432">
        <w:rPr>
          <w:rFonts w:ascii="Palatino Linotype" w:hAnsi="Palatino Linotype"/>
          <w:position w:val="-12"/>
          <w:sz w:val="24"/>
          <w:szCs w:val="24"/>
        </w:rPr>
        <w:object w:dxaOrig="1760" w:dyaOrig="380" w14:anchorId="59B03BC3">
          <v:shape id="_x0000_i1257" type="#_x0000_t75" style="width:87.65pt;height:18.65pt" o:ole="">
            <v:imagedata r:id="rId548" o:title=""/>
          </v:shape>
          <o:OLEObject Type="Embed" ProgID="Equation.DSMT4" ShapeID="_x0000_i1257" DrawAspect="Content" ObjectID="_1792678695" r:id="rId549"/>
        </w:object>
      </w:r>
    </w:p>
    <w:p w14:paraId="50A069A2" w14:textId="77777777" w:rsidR="00011432" w:rsidRPr="00011432" w:rsidRDefault="00011432" w:rsidP="00011432">
      <w:pPr>
        <w:pStyle w:val="ListParagraph"/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11432">
        <w:rPr>
          <w:rFonts w:ascii="Palatino Linotype" w:hAnsi="Palatino Linotype"/>
          <w:sz w:val="24"/>
          <w:szCs w:val="24"/>
        </w:rPr>
        <w:t xml:space="preserve">Sau </w:t>
      </w:r>
      <w:r w:rsidRPr="00011432">
        <w:rPr>
          <w:rFonts w:ascii="Palatino Linotype" w:hAnsi="Palatino Linotype"/>
          <w:position w:val="-6"/>
          <w:sz w:val="24"/>
          <w:szCs w:val="24"/>
        </w:rPr>
        <w:object w:dxaOrig="320" w:dyaOrig="279" w14:anchorId="58F19D40">
          <v:shape id="_x0000_i1258" type="#_x0000_t75" style="width:15.65pt;height:14.35pt" o:ole="">
            <v:imagedata r:id="rId550" o:title=""/>
          </v:shape>
          <o:OLEObject Type="Embed" ProgID="Equation.DSMT4" ShapeID="_x0000_i1258" DrawAspect="Content" ObjectID="_1792678696" r:id="rId551"/>
        </w:object>
      </w:r>
      <w:r w:rsidRPr="00011432">
        <w:rPr>
          <w:rFonts w:ascii="Palatino Linotype" w:hAnsi="Palatino Linotype"/>
          <w:sz w:val="24"/>
          <w:szCs w:val="24"/>
        </w:rPr>
        <w:t xml:space="preserve"> quãng đường tàu thứ hai chạy được là: </w:t>
      </w:r>
      <w:r w:rsidRPr="00011432">
        <w:rPr>
          <w:rFonts w:ascii="Palatino Linotype" w:hAnsi="Palatino Linotype"/>
          <w:position w:val="-12"/>
          <w:sz w:val="24"/>
          <w:szCs w:val="24"/>
        </w:rPr>
        <w:object w:dxaOrig="1780" w:dyaOrig="380" w14:anchorId="482A924A">
          <v:shape id="_x0000_i1259" type="#_x0000_t75" style="width:89.35pt;height:18.65pt" o:ole="">
            <v:imagedata r:id="rId552" o:title=""/>
          </v:shape>
          <o:OLEObject Type="Embed" ProgID="Equation.DSMT4" ShapeID="_x0000_i1259" DrawAspect="Content" ObjectID="_1792678697" r:id="rId553"/>
        </w:object>
      </w:r>
    </w:p>
    <w:p w14:paraId="35013CED" w14:textId="77777777" w:rsidR="00011432" w:rsidRPr="00011432" w:rsidRDefault="00011432" w:rsidP="00011432">
      <w:pPr>
        <w:pStyle w:val="ListParagraph"/>
        <w:spacing w:after="0" w:line="240" w:lineRule="auto"/>
        <w:ind w:left="992"/>
        <w:rPr>
          <w:rFonts w:ascii="Palatino Linotype" w:hAnsi="Palatino Linotype"/>
          <w:sz w:val="24"/>
          <w:szCs w:val="24"/>
          <w:lang w:val="fr-FR"/>
        </w:rPr>
      </w:pPr>
      <w:r w:rsidRPr="00011432">
        <w:rPr>
          <w:rFonts w:ascii="Palatino Linotype" w:hAnsi="Palatino Linotype"/>
          <w:sz w:val="24"/>
          <w:szCs w:val="24"/>
          <w:lang w:val="fr-FR"/>
        </w:rPr>
        <w:t xml:space="preserve">Vậy: sau </w:t>
      </w:r>
      <w:r w:rsidRPr="00011432">
        <w:rPr>
          <w:rFonts w:ascii="Palatino Linotype" w:hAnsi="Palatino Linotype"/>
          <w:position w:val="-6"/>
          <w:sz w:val="24"/>
          <w:szCs w:val="24"/>
        </w:rPr>
        <w:object w:dxaOrig="320" w:dyaOrig="279" w14:anchorId="243B0C42">
          <v:shape id="_x0000_i1260" type="#_x0000_t75" style="width:15.65pt;height:14.35pt" o:ole="">
            <v:imagedata r:id="rId554" o:title=""/>
          </v:shape>
          <o:OLEObject Type="Embed" ProgID="Equation.DSMT4" ShapeID="_x0000_i1260" DrawAspect="Content" ObjectID="_1792678698" r:id="rId555"/>
        </w:object>
      </w:r>
      <w:r w:rsidRPr="00011432">
        <w:rPr>
          <w:rFonts w:ascii="Palatino Linotype" w:hAnsi="Palatino Linotype"/>
          <w:sz w:val="24"/>
          <w:szCs w:val="24"/>
          <w:lang w:val="fr-FR"/>
        </w:rPr>
        <w:t xml:space="preserve"> hai tàu cách nhau là: </w:t>
      </w:r>
      <w:r w:rsidRPr="00011432">
        <w:rPr>
          <w:rFonts w:ascii="Palatino Linotype" w:hAnsi="Palatino Linotype"/>
          <w:position w:val="-14"/>
          <w:sz w:val="24"/>
          <w:szCs w:val="24"/>
        </w:rPr>
        <w:object w:dxaOrig="3879" w:dyaOrig="460" w14:anchorId="0851FE9F">
          <v:shape id="_x0000_i1261" type="#_x0000_t75" style="width:194.35pt;height:23.35pt" o:ole="">
            <v:imagedata r:id="rId556" o:title=""/>
          </v:shape>
          <o:OLEObject Type="Embed" ProgID="Equation.DSMT4" ShapeID="_x0000_i1261" DrawAspect="Content" ObjectID="_1792678699" r:id="rId557"/>
        </w:object>
      </w:r>
    </w:p>
    <w:p w14:paraId="0B8B181B" w14:textId="77777777" w:rsidR="00011432" w:rsidRPr="00F56552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CA1C78B" wp14:editId="7570F8A8">
                <wp:extent cx="6621145" cy="1190626"/>
                <wp:effectExtent l="0" t="0" r="8255" b="9525"/>
                <wp:docPr id="346856942" name="Group 3468569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190626"/>
                          <a:chOff x="0" y="9524"/>
                          <a:chExt cx="6680836" cy="1201360"/>
                        </a:xfrm>
                      </wpg:grpSpPr>
                      <wpg:grpSp>
                        <wpg:cNvPr id="346856943" name="Group 346856943"/>
                        <wpg:cNvGrpSpPr/>
                        <wpg:grpSpPr>
                          <a:xfrm>
                            <a:off x="0" y="161925"/>
                            <a:ext cx="6680836" cy="1048959"/>
                            <a:chOff x="0" y="82942"/>
                            <a:chExt cx="6680973" cy="1049286"/>
                          </a:xfrm>
                        </wpg:grpSpPr>
                        <wpg:grpSp>
                          <wpg:cNvPr id="346856944" name="Group 346856944"/>
                          <wpg:cNvGrpSpPr/>
                          <wpg:grpSpPr>
                            <a:xfrm>
                              <a:off x="0" y="82942"/>
                              <a:ext cx="6680973" cy="1048865"/>
                              <a:chOff x="0" y="-241965"/>
                              <a:chExt cx="6680973" cy="1049647"/>
                            </a:xfrm>
                          </wpg:grpSpPr>
                          <wpg:grpSp>
                            <wpg:cNvPr id="346856945" name="Group 346856945"/>
                            <wpg:cNvGrpSpPr/>
                            <wpg:grpSpPr>
                              <a:xfrm>
                                <a:off x="0" y="-776"/>
                                <a:ext cx="6680973" cy="808458"/>
                                <a:chOff x="0" y="-776"/>
                                <a:chExt cx="6681308" cy="808637"/>
                              </a:xfrm>
                            </wpg:grpSpPr>
                            <wps:wsp>
                              <wps:cNvPr id="346856946" name="Rectangle 346856946"/>
                              <wps:cNvSpPr/>
                              <wps:spPr>
                                <a:xfrm>
                                  <a:off x="0" y="-433"/>
                                  <a:ext cx="6681308" cy="8082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47" name="Rounded Rectangle 346856947"/>
                              <wps:cNvSpPr/>
                              <wps:spPr>
                                <a:xfrm>
                                  <a:off x="75509" y="-776"/>
                                  <a:ext cx="6535308" cy="8083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48" name="Text Box 3468569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807181" w14:textId="77777777" w:rsidR="00011432" w:rsidRPr="00000144" w:rsidRDefault="00011432" w:rsidP="0001143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49" name="Text Box 346856949"/>
                          <wps:cNvSpPr txBox="1"/>
                          <wps:spPr>
                            <a:xfrm>
                              <a:off x="464598" y="319445"/>
                              <a:ext cx="6023966" cy="8127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99A09B" w14:textId="77777777" w:rsidR="00011432" w:rsidRPr="007C3AC4" w:rsidRDefault="00011432" w:rsidP="0001143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Từ một đỉnh tháp chiều cao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1100" w:dyaOrig="340" w14:anchorId="614DD2EA">
                                    <v:shape id="_x0000_i1263" type="#_x0000_t75" style="width:54.65pt;height:17.35pt" o:ole="">
                                      <v:imagedata r:id="rId558" o:title=""/>
                                    </v:shape>
                                    <o:OLEObject Type="Embed" ProgID="Equation.DSMT4" ShapeID="_x0000_i1263" DrawAspect="Content" ObjectID="_1792678839" r:id="rId559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, người ta nhìn hai điểm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60" w:dyaOrig="260" w14:anchorId="01A13C0B">
                                    <v:shape id="_x0000_i1265" type="#_x0000_t75" style="width:12.65pt;height:12.65pt" o:ole="">
                                      <v:imagedata r:id="rId560" o:title=""/>
                                    </v:shape>
                                    <o:OLEObject Type="Embed" ProgID="Equation.DSMT4" ShapeID="_x0000_i1265" DrawAspect="Content" ObjectID="_1792678840" r:id="rId561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20" w:dyaOrig="260" w14:anchorId="21892E17">
                                    <v:shape id="_x0000_i1267" type="#_x0000_t75" style="width:11.35pt;height:12.65pt" o:ole="">
                                      <v:imagedata r:id="rId562" o:title=""/>
                                    </v:shape>
                                    <o:OLEObject Type="Embed" ProgID="Equation.DSMT4" ShapeID="_x0000_i1267" DrawAspect="Content" ObjectID="_1792678841" r:id="rId563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 trên mặt đất dưới các góc nhìn là 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680" w:dyaOrig="340" w14:anchorId="26B9F5C2">
                                    <v:shape id="_x0000_i1269" type="#_x0000_t75" style="width:33.65pt;height:17.35pt" o:ole="">
                                      <v:imagedata r:id="rId564" o:title=""/>
                                    </v:shape>
                                    <o:OLEObject Type="Embed" ProgID="Equation.DSMT4" ShapeID="_x0000_i1269" DrawAspect="Content" ObjectID="_1792678842" r:id="rId565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700" w:dyaOrig="340" w14:anchorId="4715EACE">
                                    <v:shape id="_x0000_i1271" type="#_x0000_t75" style="width:35.35pt;height:17.35pt" o:ole="">
                                      <v:imagedata r:id="rId566" o:title=""/>
                                    </v:shape>
                                    <o:OLEObject Type="Embed" ProgID="Equation.DSMT4" ShapeID="_x0000_i1271" DrawAspect="Content" ObjectID="_1792678843" r:id="rId567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so với phương nằm ngang. Ba điểm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8"/>
                                    <w:szCs w:val="24"/>
                                  </w:rPr>
                                  <w:object w:dxaOrig="800" w:dyaOrig="300" w14:anchorId="2EDDC26E">
                                    <v:shape id="_x0000_i1273" type="#_x0000_t75" style="width:39.65pt;height:15pt" o:ole="">
                                      <v:imagedata r:id="rId568" o:title=""/>
                                    </v:shape>
                                    <o:OLEObject Type="Embed" ProgID="Equation.DSMT4" ShapeID="_x0000_i1273" DrawAspect="Content" ObjectID="_1792678844" r:id="rId569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 xml:space="preserve"> thẳng hàng. Tính khoảng cách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400" w:dyaOrig="260" w14:anchorId="0C78D32D">
                                    <v:shape id="_x0000_i1275" type="#_x0000_t75" style="width:20.35pt;height:12.65pt" o:ole="">
                                      <v:imagedata r:id="rId570" o:title=""/>
                                    </v:shape>
                                    <o:OLEObject Type="Embed" ProgID="Equation.DSMT4" ShapeID="_x0000_i1275" DrawAspect="Content" ObjectID="_1792678845" r:id="rId571"/>
                                  </w:objec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t xml:space="preserve"> </w:t>
                                </w:r>
                                <w:r w:rsidRPr="007C3AC4">
                                  <w:rPr>
                                    <w:rFonts w:ascii="Palatino Linotype" w:hAnsi="Palatino Linotype"/>
                                    <w:szCs w:val="24"/>
                                    <w:lang w:val="fr-FR"/>
                                  </w:rPr>
                                  <w:t>(chính xác đến hàng đơn vị)?</w:t>
                                </w:r>
                              </w:p>
                              <w:p w14:paraId="7DB30DC8" w14:textId="77777777" w:rsidR="00011432" w:rsidRPr="00011432" w:rsidRDefault="00011432" w:rsidP="0001143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50" name="Picture 346856950"/>
                          <pic:cNvPicPr>
                            <a:picLocks noChangeAspect="1"/>
                          </pic:cNvPicPr>
                        </pic:nvPicPr>
                        <pic:blipFill>
                          <a:blip r:embed="rId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CA1C78B" id="Group 346856942" o:spid="_x0000_s1242" style="width:521.35pt;height:93.75pt;mso-position-horizontal-relative:char;mso-position-vertical-relative:line" coordorigin=",95" coordsize="66808,12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">
                <v:group id="Group 346856943" o:spid="_x0000_s1243" style="position:absolute;top:1619;width:66808;height:10489" coordorigin=",829" coordsize="66809,10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">
                  <v:group id="Group 346856944" o:spid="_x0000_s1244" style="position:absolute;top:829;width:66809;height:10489" coordorigin=",-2419" coordsize="66809,10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">
                    <v:group id="Group 346856945" o:spid="_x0000_s1245" style="position:absolute;top:-7;width:66809;height:8083" coordorigin=",-7" coordsize="66813,8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">
                      <v:rect id="Rectangle 346856946" o:spid="_x0000_s1246" style="position:absolute;top:-4;width:66813;height:80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" fillcolor="#c00000" stroked="f" strokeweight="1pt"/>
                      <v:roundrect id="Rounded Rectangle 346856947" o:spid="_x0000_s1247" style="position:absolute;left:755;top:-7;width:65353;height:80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48" o:spid="_x0000_s124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" filled="f" stroked="f" strokeweight=".5pt">
                      <v:textbox>
                        <w:txbxContent>
                          <w:p w14:paraId="39807181" w14:textId="77777777" w:rsidR="00011432" w:rsidRPr="00000144" w:rsidRDefault="00011432" w:rsidP="0001143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49" o:spid="_x0000_s1249" type="#_x0000_t202" style="position:absolute;left:4645;top:3194;width:60240;height:8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" filled="f" stroked="f" strokeweight=".5pt">
                    <v:textbox>
                      <w:txbxContent>
                        <w:p w14:paraId="0199A09B" w14:textId="77777777" w:rsidR="00011432" w:rsidRPr="007C3AC4" w:rsidRDefault="00011432" w:rsidP="0001143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Từ một đỉnh tháp chiều cao </w:t>
                          </w:r>
                          <w:r w:rsidRPr="007C3AC4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1100" w:dyaOrig="340" w14:anchorId="614DD2EA">
                              <v:shape id="_x0000_i1263" type="#_x0000_t75" style="width:54.65pt;height:17.35pt" o:ole="">
                                <v:imagedata r:id="rId558" o:title=""/>
                              </v:shape>
                              <o:OLEObject Type="Embed" ProgID="Equation.DSMT4" ShapeID="_x0000_i1263" DrawAspect="Content" ObjectID="_1792678839" r:id="rId572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, người ta nhìn hai điểm </w:t>
                          </w:r>
                          <w:r w:rsidRPr="007C3AC4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60" w:dyaOrig="260" w14:anchorId="01A13C0B">
                              <v:shape id="_x0000_i1265" type="#_x0000_t75" style="width:12.65pt;height:12.65pt" o:ole="">
                                <v:imagedata r:id="rId560" o:title=""/>
                              </v:shape>
                              <o:OLEObject Type="Embed" ProgID="Equation.DSMT4" ShapeID="_x0000_i1265" DrawAspect="Content" ObjectID="_1792678840" r:id="rId573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 và </w:t>
                          </w:r>
                          <w:r w:rsidRPr="007C3AC4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20" w:dyaOrig="260" w14:anchorId="21892E17">
                              <v:shape id="_x0000_i1267" type="#_x0000_t75" style="width:11.35pt;height:12.65pt" o:ole="">
                                <v:imagedata r:id="rId562" o:title=""/>
                              </v:shape>
                              <o:OLEObject Type="Embed" ProgID="Equation.DSMT4" ShapeID="_x0000_i1267" DrawAspect="Content" ObjectID="_1792678841" r:id="rId574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 trên mặt đất dưới các góc nhìn là </w:t>
                          </w:r>
                          <w:r w:rsidRPr="007C3AC4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680" w:dyaOrig="340" w14:anchorId="26B9F5C2">
                              <v:shape id="_x0000_i1269" type="#_x0000_t75" style="width:33.65pt;height:17.35pt" o:ole="">
                                <v:imagedata r:id="rId564" o:title=""/>
                              </v:shape>
                              <o:OLEObject Type="Embed" ProgID="Equation.DSMT4" ShapeID="_x0000_i1269" DrawAspect="Content" ObjectID="_1792678842" r:id="rId575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 và </w:t>
                          </w:r>
                          <w:r w:rsidRPr="007C3AC4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700" w:dyaOrig="340" w14:anchorId="4715EACE">
                              <v:shape id="_x0000_i1271" type="#_x0000_t75" style="width:35.35pt;height:17.35pt" o:ole="">
                                <v:imagedata r:id="rId566" o:title=""/>
                              </v:shape>
                              <o:OLEObject Type="Embed" ProgID="Equation.DSMT4" ShapeID="_x0000_i1271" DrawAspect="Content" ObjectID="_1792678843" r:id="rId576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position w:val="-6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so với phương nằm ngang. Ba điểm </w:t>
                          </w:r>
                          <w:r w:rsidRPr="007C3AC4">
                            <w:rPr>
                              <w:rFonts w:ascii="Palatino Linotype" w:hAnsi="Palatino Linotype"/>
                              <w:position w:val="-8"/>
                              <w:szCs w:val="24"/>
                            </w:rPr>
                            <w:object w:dxaOrig="800" w:dyaOrig="300" w14:anchorId="2EDDC26E">
                              <v:shape id="_x0000_i1273" type="#_x0000_t75" style="width:39.65pt;height:15pt" o:ole="">
                                <v:imagedata r:id="rId568" o:title=""/>
                              </v:shape>
                              <o:OLEObject Type="Embed" ProgID="Equation.DSMT4" ShapeID="_x0000_i1273" DrawAspect="Content" ObjectID="_1792678844" r:id="rId577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 xml:space="preserve"> thẳng hàng. Tính khoảng cách </w:t>
                          </w:r>
                          <w:r w:rsidRPr="007C3AC4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400" w:dyaOrig="260" w14:anchorId="0C78D32D">
                              <v:shape id="_x0000_i1275" type="#_x0000_t75" style="width:20.35pt;height:12.65pt" o:ole="">
                                <v:imagedata r:id="rId570" o:title=""/>
                              </v:shape>
                              <o:OLEObject Type="Embed" ProgID="Equation.DSMT4" ShapeID="_x0000_i1275" DrawAspect="Content" ObjectID="_1792678845" r:id="rId578"/>
                            </w:object>
                          </w:r>
                          <w:r w:rsidRPr="007C3AC4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t xml:space="preserve"> </w:t>
                          </w:r>
                          <w:r w:rsidRPr="007C3AC4">
                            <w:rPr>
                              <w:rFonts w:ascii="Palatino Linotype" w:hAnsi="Palatino Linotype"/>
                              <w:szCs w:val="24"/>
                              <w:lang w:val="fr-FR"/>
                            </w:rPr>
                            <w:t>(chính xác đến hàng đơn vị)?</w:t>
                          </w:r>
                        </w:p>
                        <w:p w14:paraId="7DB30DC8" w14:textId="77777777" w:rsidR="00011432" w:rsidRPr="00011432" w:rsidRDefault="00011432" w:rsidP="0001143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950" o:spid="_x0000_s125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">
                  <v:imagedata r:id="rId544" o:title=""/>
                </v:shape>
                <w10:anchorlock/>
              </v:group>
            </w:pict>
          </mc:Fallback>
        </mc:AlternateContent>
      </w:r>
    </w:p>
    <w:p w14:paraId="72288CA3" w14:textId="77777777" w:rsidR="00011432" w:rsidRPr="00011432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01143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A83856" w14:textId="77777777" w:rsidR="00011432" w:rsidRDefault="00011432" w:rsidP="00011432">
      <w:pPr>
        <w:pStyle w:val="ListParagraph"/>
        <w:spacing w:line="240" w:lineRule="auto"/>
        <w:ind w:left="992"/>
        <w:jc w:val="center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A004B15" wp14:editId="484D1675">
            <wp:extent cx="1509032" cy="1466231"/>
            <wp:effectExtent l="0" t="0" r="0" b="635"/>
            <wp:docPr id="346856937" name="Picture 346856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1473.png"/>
                    <pic:cNvPicPr/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071" cy="1468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5FD1C" w14:textId="77777777" w:rsidR="00011432" w:rsidRPr="007C3AC4" w:rsidRDefault="00011432" w:rsidP="00011432">
      <w:pPr>
        <w:pStyle w:val="ListParagraph"/>
        <w:spacing w:line="240" w:lineRule="auto"/>
        <w:ind w:left="992"/>
        <w:rPr>
          <w:rFonts w:ascii="Palatino Linotype" w:hAnsi="Palatino Linotype"/>
          <w:sz w:val="24"/>
          <w:szCs w:val="24"/>
          <w:lang w:val="fr-FR"/>
        </w:rPr>
      </w:pPr>
      <w:r w:rsidRPr="007C3AC4">
        <w:rPr>
          <w:rFonts w:ascii="Palatino Linotype" w:hAnsi="Palatino Linotype"/>
          <w:sz w:val="24"/>
          <w:szCs w:val="24"/>
          <w:lang w:val="fr-FR"/>
        </w:rPr>
        <w:t xml:space="preserve">Trong tam giác vuông </w:t>
      </w:r>
      <w:r w:rsidRPr="007C3AC4">
        <w:rPr>
          <w:rFonts w:ascii="Palatino Linotype" w:hAnsi="Palatino Linotype"/>
          <w:position w:val="-6"/>
          <w:sz w:val="24"/>
          <w:szCs w:val="24"/>
        </w:rPr>
        <w:object w:dxaOrig="580" w:dyaOrig="279" w14:anchorId="50635853">
          <v:shape id="_x0000_i1276" type="#_x0000_t75" style="width:29.35pt;height:14.35pt" o:ole="">
            <v:imagedata r:id="rId580" o:title=""/>
          </v:shape>
          <o:OLEObject Type="Embed" ProgID="Equation.DSMT4" ShapeID="_x0000_i1276" DrawAspect="Content" ObjectID="_1792678700" r:id="rId581"/>
        </w:object>
      </w:r>
      <w:r w:rsidRPr="007C3AC4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7C3AC4">
        <w:rPr>
          <w:rFonts w:ascii="Palatino Linotype" w:hAnsi="Palatino Linotype"/>
          <w:position w:val="-24"/>
          <w:sz w:val="24"/>
          <w:szCs w:val="24"/>
        </w:rPr>
        <w:object w:dxaOrig="5720" w:dyaOrig="639" w14:anchorId="0E404F7B">
          <v:shape id="_x0000_i1277" type="#_x0000_t75" style="width:285.65pt;height:32.35pt" o:ole="">
            <v:imagedata r:id="rId582" o:title=""/>
          </v:shape>
          <o:OLEObject Type="Embed" ProgID="Equation.DSMT4" ShapeID="_x0000_i1277" DrawAspect="Content" ObjectID="_1792678701" r:id="rId583"/>
        </w:object>
      </w:r>
    </w:p>
    <w:p w14:paraId="174BC1B0" w14:textId="77777777" w:rsidR="00011432" w:rsidRPr="007C3AC4" w:rsidRDefault="00011432" w:rsidP="00011432">
      <w:pPr>
        <w:pStyle w:val="ListParagraph"/>
        <w:spacing w:line="240" w:lineRule="auto"/>
        <w:ind w:left="992"/>
        <w:rPr>
          <w:rFonts w:ascii="Palatino Linotype" w:hAnsi="Palatino Linotype"/>
          <w:sz w:val="24"/>
          <w:szCs w:val="24"/>
        </w:rPr>
      </w:pPr>
      <w:r w:rsidRPr="007C3AC4">
        <w:rPr>
          <w:rFonts w:ascii="Palatino Linotype" w:hAnsi="Palatino Linotype"/>
          <w:sz w:val="24"/>
          <w:szCs w:val="24"/>
        </w:rPr>
        <w:t xml:space="preserve">Trong tam giác vuông </w:t>
      </w:r>
      <w:r w:rsidRPr="007C3AC4">
        <w:rPr>
          <w:rFonts w:ascii="Palatino Linotype" w:hAnsi="Palatino Linotype"/>
          <w:position w:val="-6"/>
          <w:sz w:val="24"/>
          <w:szCs w:val="24"/>
        </w:rPr>
        <w:object w:dxaOrig="560" w:dyaOrig="279" w14:anchorId="5435E7AA">
          <v:shape id="_x0000_i1278" type="#_x0000_t75" style="width:27.65pt;height:14.35pt" o:ole="">
            <v:imagedata r:id="rId584" o:title=""/>
          </v:shape>
          <o:OLEObject Type="Embed" ProgID="Equation.DSMT4" ShapeID="_x0000_i1278" DrawAspect="Content" ObjectID="_1792678702" r:id="rId585"/>
        </w:object>
      </w:r>
      <w:r w:rsidRPr="007C3AC4">
        <w:rPr>
          <w:rFonts w:ascii="Palatino Linotype" w:hAnsi="Palatino Linotype"/>
          <w:sz w:val="24"/>
          <w:szCs w:val="24"/>
        </w:rPr>
        <w:t xml:space="preserve">: </w:t>
      </w:r>
      <w:r w:rsidRPr="007C3AC4">
        <w:rPr>
          <w:rFonts w:ascii="Palatino Linotype" w:hAnsi="Palatino Linotype"/>
          <w:position w:val="-24"/>
          <w:sz w:val="24"/>
          <w:szCs w:val="24"/>
        </w:rPr>
        <w:object w:dxaOrig="5820" w:dyaOrig="639" w14:anchorId="330557A0">
          <v:shape id="_x0000_i1279" type="#_x0000_t75" style="width:291pt;height:32.35pt" o:ole="">
            <v:imagedata r:id="rId586" o:title=""/>
          </v:shape>
          <o:OLEObject Type="Embed" ProgID="Equation.DSMT4" ShapeID="_x0000_i1279" DrawAspect="Content" ObjectID="_1792678703" r:id="rId587"/>
        </w:object>
      </w:r>
    </w:p>
    <w:p w14:paraId="50523E59" w14:textId="77777777" w:rsidR="00011432" w:rsidRPr="007C3AC4" w:rsidRDefault="00011432" w:rsidP="00011432">
      <w:pPr>
        <w:pStyle w:val="ListParagraph"/>
        <w:spacing w:line="240" w:lineRule="auto"/>
        <w:ind w:left="992"/>
        <w:rPr>
          <w:rFonts w:ascii="Palatino Linotype" w:hAnsi="Palatino Linotype"/>
          <w:sz w:val="24"/>
          <w:szCs w:val="24"/>
        </w:rPr>
      </w:pPr>
      <w:r w:rsidRPr="007C3AC4">
        <w:rPr>
          <w:rFonts w:ascii="Palatino Linotype" w:hAnsi="Palatino Linotype"/>
          <w:sz w:val="24"/>
          <w:szCs w:val="24"/>
        </w:rPr>
        <w:t xml:space="preserve">Suy ra: khoảng cách </w:t>
      </w:r>
      <w:r w:rsidRPr="007C3AC4">
        <w:rPr>
          <w:rFonts w:ascii="Palatino Linotype" w:hAnsi="Palatino Linotype"/>
          <w:position w:val="-12"/>
          <w:sz w:val="24"/>
          <w:szCs w:val="24"/>
        </w:rPr>
        <w:object w:dxaOrig="2560" w:dyaOrig="340" w14:anchorId="6EFF5A0E">
          <v:shape id="_x0000_i1280" type="#_x0000_t75" style="width:128.35pt;height:17.35pt" o:ole="">
            <v:imagedata r:id="rId588" o:title=""/>
          </v:shape>
          <o:OLEObject Type="Embed" ProgID="Equation.DSMT4" ShapeID="_x0000_i1280" DrawAspect="Content" ObjectID="_1792678704" r:id="rId589"/>
        </w:object>
      </w:r>
    </w:p>
    <w:p w14:paraId="7E2ECC1F" w14:textId="77777777" w:rsidR="00011432" w:rsidRPr="00F56552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52ECF7C" wp14:editId="7FDAA062">
                <wp:extent cx="6621145" cy="1942465"/>
                <wp:effectExtent l="0" t="0" r="8255" b="635"/>
                <wp:docPr id="346856963" name="Group 3468569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942465"/>
                          <a:chOff x="0" y="0"/>
                          <a:chExt cx="6621145" cy="1942465"/>
                        </a:xfrm>
                      </wpg:grpSpPr>
                      <wpg:grpSp>
                        <wpg:cNvPr id="346856953" name="Group 346856953"/>
                        <wpg:cNvGrpSpPr/>
                        <wpg:grpSpPr>
                          <a:xfrm>
                            <a:off x="0" y="0"/>
                            <a:ext cx="6621145" cy="1942465"/>
                            <a:chOff x="0" y="9524"/>
                            <a:chExt cx="6680836" cy="1960491"/>
                          </a:xfrm>
                        </wpg:grpSpPr>
                        <wpg:grpSp>
                          <wpg:cNvPr id="346856954" name="Group 346856954"/>
                          <wpg:cNvGrpSpPr/>
                          <wpg:grpSpPr>
                            <a:xfrm>
                              <a:off x="0" y="161925"/>
                              <a:ext cx="6680836" cy="1808090"/>
                              <a:chOff x="0" y="82942"/>
                              <a:chExt cx="6680973" cy="1808653"/>
                            </a:xfrm>
                          </wpg:grpSpPr>
                          <wpg:grpSp>
                            <wpg:cNvPr id="346856955" name="Group 346856955"/>
                            <wpg:cNvGrpSpPr/>
                            <wpg:grpSpPr>
                              <a:xfrm>
                                <a:off x="0" y="82942"/>
                                <a:ext cx="6680973" cy="1808140"/>
                                <a:chOff x="0" y="-241965"/>
                                <a:chExt cx="6680973" cy="1809488"/>
                              </a:xfrm>
                            </wpg:grpSpPr>
                            <wpg:grpSp>
                              <wpg:cNvPr id="346856956" name="Group 346856956"/>
                              <wpg:cNvGrpSpPr/>
                              <wpg:grpSpPr>
                                <a:xfrm>
                                  <a:off x="0" y="-742"/>
                                  <a:ext cx="6680973" cy="1568265"/>
                                  <a:chOff x="0" y="-742"/>
                                  <a:chExt cx="6681308" cy="1568612"/>
                                </a:xfrm>
                              </wpg:grpSpPr>
                              <wps:wsp>
                                <wps:cNvPr id="346856957" name="Rectangle 346856957"/>
                                <wps:cNvSpPr/>
                                <wps:spPr>
                                  <a:xfrm>
                                    <a:off x="0" y="-398"/>
                                    <a:ext cx="6681308" cy="15682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6856958" name="Rounded Rectangle 346856958"/>
                                <wps:cNvSpPr/>
                                <wps:spPr>
                                  <a:xfrm>
                                    <a:off x="75509" y="-742"/>
                                    <a:ext cx="6535308" cy="1568323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6856959" name="Text Box 346856959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8ED03A" w14:textId="77777777" w:rsidR="00011432" w:rsidRPr="00000144" w:rsidRDefault="00011432" w:rsidP="00011432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60" name="Text Box 346856960"/>
                            <wps:cNvSpPr txBox="1"/>
                            <wps:spPr>
                              <a:xfrm>
                                <a:off x="464598" y="319319"/>
                                <a:ext cx="4273658" cy="157227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0A221C" w14:textId="77777777" w:rsidR="00011432" w:rsidRPr="00011432" w:rsidRDefault="00011432" w:rsidP="000114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Trên nóc một tòa nhà có một cột ăng-ten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cao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80" w:dyaOrig="279" w14:anchorId="124A1754">
                                      <v:shape id="_x0000_i1282" type="#_x0000_t75" style="width:9pt;height:14.35pt" o:ole="">
                                        <v:imagedata r:id="rId590" o:title=""/>
                                      </v:shape>
                                      <o:OLEObject Type="Embed" ProgID="Equation.DSMT4" ShapeID="_x0000_i1282" DrawAspect="Content" ObjectID="_1792678846" r:id="rId591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m. Từ một vị trí quan sát </w:t>
                                  </w:r>
                                  <w:r w:rsidRPr="00011432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60" w14:anchorId="3F6DAAE9">
                                      <v:shape id="_x0000_i1284" type="#_x0000_t75" style="width:12.65pt;height:12.65pt" o:ole="">
                                        <v:imagedata r:id="rId592" o:title=""/>
                                      </v:shape>
                                      <o:OLEObject Type="Embed" ProgID="Equation.DSMT4" ShapeID="_x0000_i1284" DrawAspect="Content" ObjectID="_1792678847" r:id="rId593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 cao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 w14:anchorId="6D428BBA">
                                      <v:shape id="_x0000_i1286" type="#_x0000_t75" style="width:9.65pt;height:14.35pt" o:ole="">
                                        <v:imagedata r:id="rId594" o:title=""/>
                                      </v:shape>
                                      <o:OLEObject Type="Embed" ProgID="Equation.DSMT4" ShapeID="_x0000_i1286" DrawAspect="Content" ObjectID="_1792678848" r:id="rId595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m so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với mặt đất có thể nhìn thấy đỉnh </w:t>
                                  </w:r>
                                  <w:r w:rsidRPr="00011432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 w14:anchorId="2CF74BAB">
                                      <v:shape id="_x0000_i1288" type="#_x0000_t75" style="width:11.35pt;height:12.65pt" o:ole="">
                                        <v:imagedata r:id="rId596" o:title=""/>
                                      </v:shape>
                                      <o:OLEObject Type="Embed" ProgID="Equation.DSMT4" ShapeID="_x0000_i1288" DrawAspect="Content" ObjectID="_1792678849" r:id="rId597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 và chân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40" w:dyaOrig="279" w14:anchorId="261EA495">
                                      <v:shape id="_x0000_i1290" type="#_x0000_t75" style="width:12pt;height:14.35pt" o:ole="">
                                        <v:imagedata r:id="rId598" o:title=""/>
                                      </v:shape>
                                      <o:OLEObject Type="Embed" ProgID="Equation.DSMT4" ShapeID="_x0000_i1290" DrawAspect="Content" ObjectID="_1792678850" r:id="rId599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 của cột ăng-ten, với các góc tương ứng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là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00" w:dyaOrig="279" w14:anchorId="009CAA38">
                                      <v:shape id="_x0000_i1292" type="#_x0000_t75" style="width:20.35pt;height:14.35pt" o:ole="">
                                        <v:imagedata r:id="rId600" o:title=""/>
                                      </v:shape>
                                      <o:OLEObject Type="Embed" ProgID="Equation.DSMT4" ShapeID="_x0000_i1292" DrawAspect="Content" ObjectID="_1792678851" r:id="rId601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và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00" w:dyaOrig="279" w14:anchorId="153AE1C4">
                                      <v:shape id="_x0000_i1294" type="#_x0000_t75" style="width:20.35pt;height:14.35pt" o:ole="">
                                        <v:imagedata r:id="rId602" o:title=""/>
                                      </v:shape>
                                      <o:OLEObject Type="Embed" ProgID="Equation.DSMT4" ShapeID="_x0000_i1294" DrawAspect="Content" ObjectID="_1792678852" r:id="rId603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 so với phương nằm ngang</w:t>
                                  </w:r>
                                </w:p>
                                <w:p w14:paraId="1DCB5322" w14:textId="77777777" w:rsidR="00011432" w:rsidRPr="00011432" w:rsidRDefault="00011432" w:rsidP="00011432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ind w:left="540"/>
                                    <w:rPr>
                                      <w:rFonts w:ascii="Palatino Linotype" w:eastAsia="Calibri" w:hAnsi="Palatino Linotype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011432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⑴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Tính các góc của tam giác </w:t>
                                  </w:r>
                                  <w:r w:rsidRPr="00011432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620" w:dyaOrig="279" w14:anchorId="0EF3D142">
                                      <v:shape id="_x0000_i1296" type="#_x0000_t75" style="width:30.65pt;height:14.35pt" o:ole="">
                                        <v:imagedata r:id="rId604" o:title=""/>
                                      </v:shape>
                                      <o:OLEObject Type="Embed" ProgID="Equation.DSMT4" ShapeID="_x0000_i1296" DrawAspect="Content" ObjectID="_1792678853" r:id="rId605"/>
                                    </w:object>
                                  </w:r>
                                </w:p>
                                <w:p w14:paraId="1C40F35B" w14:textId="77777777" w:rsidR="00011432" w:rsidRPr="00011432" w:rsidRDefault="00011432" w:rsidP="00011432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ind w:left="540"/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011432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⑵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Tính chiều cao của tòa nhà.</w:t>
                                  </w:r>
                                </w:p>
                                <w:p w14:paraId="02C49FC9" w14:textId="77777777" w:rsidR="00011432" w:rsidRPr="00011432" w:rsidRDefault="00011432" w:rsidP="000114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961" name="Picture 3468569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46856936" name="Picture 34685693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41" r="10158" b="14246"/>
                          <a:stretch/>
                        </pic:blipFill>
                        <pic:spPr bwMode="auto">
                          <a:xfrm>
                            <a:off x="4829175" y="447675"/>
                            <a:ext cx="1517650" cy="1348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52ECF7C" id="Group 346856963" o:spid="_x0000_s1251" style="width:521.35pt;height:152.95pt;mso-position-horizontal-relative:char;mso-position-vertical-relative:line" coordsize="66211,194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">
                <v:group id="Group 346856953" o:spid="_x0000_s1252" style="position:absolute;width:66211;height:19424" coordorigin=",95" coordsize="66808,19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">
                  <v:group id="Group 346856954" o:spid="_x0000_s1253" style="position:absolute;top:1619;width:66808;height:18081" coordorigin=",829" coordsize="66809,18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">
                    <v:group id="Group 346856955" o:spid="_x0000_s1254" style="position:absolute;top:829;width:66809;height:18081" coordorigin=",-2419" coordsize="66809,180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">
                      <v:group id="Group 346856956" o:spid="_x0000_s1255" style="position:absolute;top:-7;width:66809;height:15682" coordorigin=",-7" coordsize="66813,15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">
                        <v:rect id="Rectangle 346856957" o:spid="_x0000_s1256" style="position:absolute;top:-3;width:66813;height:156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" fillcolor="#c00000" stroked="f" strokeweight="1pt"/>
                        <v:roundrect id="Rounded Rectangle 346856958" o:spid="_x0000_s1257" style="position:absolute;left:755;top:-7;width:65353;height:156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" fillcolor="#fff2cc [663]" stroked="f" strokeweight="1pt">
                          <v:stroke joinstyle="miter"/>
                        </v:roundrect>
                      </v:group>
                      <v:shape id="Text Box 346856959" o:spid="_x0000_s125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" filled="f" stroked="f" strokeweight=".5pt">
                        <v:textbox>
                          <w:txbxContent>
                            <w:p w14:paraId="6E8ED03A" w14:textId="77777777" w:rsidR="00011432" w:rsidRPr="00000144" w:rsidRDefault="00011432" w:rsidP="0001143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346856960" o:spid="_x0000_s1259" type="#_x0000_t202" style="position:absolute;left:4645;top:3193;width:42737;height:15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" filled="f" stroked="f" strokeweight=".5pt">
                      <v:textbox>
                        <w:txbxContent>
                          <w:p w14:paraId="160A221C" w14:textId="77777777" w:rsidR="00011432" w:rsidRPr="00011432" w:rsidRDefault="00011432" w:rsidP="000114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Trên nóc một tòa nhà có một cột ăng-ten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cao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180" w:dyaOrig="279" w14:anchorId="124A1754">
                                <v:shape id="_x0000_i1282" type="#_x0000_t75" style="width:9pt;height:14.35pt" o:ole="">
                                  <v:imagedata r:id="rId590" o:title=""/>
                                </v:shape>
                                <o:OLEObject Type="Embed" ProgID="Equation.DSMT4" ShapeID="_x0000_i1282" DrawAspect="Content" ObjectID="_1792678846" r:id="rId607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m. Từ một vị trí quan sát </w:t>
                            </w:r>
                            <w:r w:rsidRPr="00011432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60" w14:anchorId="3F6DAAE9">
                                <v:shape id="_x0000_i1284" type="#_x0000_t75" style="width:12.65pt;height:12.65pt" o:ole="">
                                  <v:imagedata r:id="rId592" o:title=""/>
                                </v:shape>
                                <o:OLEObject Type="Embed" ProgID="Equation.DSMT4" ShapeID="_x0000_i1284" DrawAspect="Content" ObjectID="_1792678847" r:id="rId608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 cao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0" w:dyaOrig="279" w14:anchorId="6D428BBA">
                                <v:shape id="_x0000_i1286" type="#_x0000_t75" style="width:9.65pt;height:14.35pt" o:ole="">
                                  <v:imagedata r:id="rId594" o:title=""/>
                                </v:shape>
                                <o:OLEObject Type="Embed" ProgID="Equation.DSMT4" ShapeID="_x0000_i1286" DrawAspect="Content" ObjectID="_1792678848" r:id="rId609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m so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với mặt đất có thể nhìn thấy đỉnh </w:t>
                            </w:r>
                            <w:r w:rsidRPr="00011432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20" w:dyaOrig="260" w14:anchorId="2CF74BAB">
                                <v:shape id="_x0000_i1288" type="#_x0000_t75" style="width:11.35pt;height:12.65pt" o:ole="">
                                  <v:imagedata r:id="rId596" o:title=""/>
                                </v:shape>
                                <o:OLEObject Type="Embed" ProgID="Equation.DSMT4" ShapeID="_x0000_i1288" DrawAspect="Content" ObjectID="_1792678849" r:id="rId610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 và chân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40" w:dyaOrig="279" w14:anchorId="261EA495">
                                <v:shape id="_x0000_i1290" type="#_x0000_t75" style="width:12pt;height:14.35pt" o:ole="">
                                  <v:imagedata r:id="rId598" o:title=""/>
                                </v:shape>
                                <o:OLEObject Type="Embed" ProgID="Equation.DSMT4" ShapeID="_x0000_i1290" DrawAspect="Content" ObjectID="_1792678850" r:id="rId611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 của cột ăng-ten, với các góc tương ứng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là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400" w:dyaOrig="279" w14:anchorId="009CAA38">
                                <v:shape id="_x0000_i1292" type="#_x0000_t75" style="width:20.35pt;height:14.35pt" o:ole="">
                                  <v:imagedata r:id="rId600" o:title=""/>
                                </v:shape>
                                <o:OLEObject Type="Embed" ProgID="Equation.DSMT4" ShapeID="_x0000_i1292" DrawAspect="Content" ObjectID="_1792678851" r:id="rId612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và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400" w:dyaOrig="279" w14:anchorId="153AE1C4">
                                <v:shape id="_x0000_i1294" type="#_x0000_t75" style="width:20.35pt;height:14.35pt" o:ole="">
                                  <v:imagedata r:id="rId602" o:title=""/>
                                </v:shape>
                                <o:OLEObject Type="Embed" ProgID="Equation.DSMT4" ShapeID="_x0000_i1294" DrawAspect="Content" ObjectID="_1792678852" r:id="rId613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 so với phương nằm ngang</w:t>
                            </w:r>
                          </w:p>
                          <w:p w14:paraId="1DCB5322" w14:textId="77777777" w:rsidR="00011432" w:rsidRPr="00011432" w:rsidRDefault="00011432" w:rsidP="00011432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ind w:left="540"/>
                              <w:rPr>
                                <w:rFonts w:ascii="Palatino Linotype" w:eastAsia="Calibri" w:hAnsi="Palatino Linotype" w:cs="Times New Roman"/>
                                <w:sz w:val="24"/>
                                <w:szCs w:val="24"/>
                              </w:rPr>
                            </w:pPr>
                            <w:r w:rsidRPr="00011432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color w:val="C00000"/>
                                <w:sz w:val="24"/>
                                <w:szCs w:val="24"/>
                              </w:rPr>
                              <w:t xml:space="preserve">⑴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Tính các góc của tam giác </w:t>
                            </w:r>
                            <w:r w:rsidRPr="0001143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620" w:dyaOrig="279" w14:anchorId="0EF3D142">
                                <v:shape id="_x0000_i1296" type="#_x0000_t75" style="width:30.65pt;height:14.35pt" o:ole="">
                                  <v:imagedata r:id="rId604" o:title=""/>
                                </v:shape>
                                <o:OLEObject Type="Embed" ProgID="Equation.DSMT4" ShapeID="_x0000_i1296" DrawAspect="Content" ObjectID="_1792678853" r:id="rId614"/>
                              </w:object>
                            </w:r>
                          </w:p>
                          <w:p w14:paraId="1C40F35B" w14:textId="77777777" w:rsidR="00011432" w:rsidRPr="00011432" w:rsidRDefault="00011432" w:rsidP="00011432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ind w:left="540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011432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color w:val="C00000"/>
                                <w:sz w:val="24"/>
                                <w:szCs w:val="24"/>
                              </w:rPr>
                              <w:t xml:space="preserve">⑵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Tính chiều cao của tòa nhà.</w:t>
                            </w:r>
                          </w:p>
                          <w:p w14:paraId="02C49FC9" w14:textId="77777777" w:rsidR="00011432" w:rsidRPr="00011432" w:rsidRDefault="00011432" w:rsidP="000114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46856961" o:spid="_x0000_s126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">
                    <v:imagedata r:id="rId544" o:title=""/>
                  </v:shape>
                </v:group>
                <v:shape id="Picture 346856936" o:spid="_x0000_s1261" type="#_x0000_t75" style="position:absolute;left:48291;top:4476;width:15177;height:134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">
                  <v:imagedata r:id="rId615" o:title="" cropbottom="9336f" cropleft="4614f" cropright="6657f"/>
                </v:shape>
                <w10:anchorlock/>
              </v:group>
            </w:pict>
          </mc:Fallback>
        </mc:AlternateContent>
      </w:r>
    </w:p>
    <w:p w14:paraId="6459C1C3" w14:textId="77777777" w:rsidR="00011432" w:rsidRPr="00011432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01143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26B4375" w14:textId="77777777" w:rsidR="00011432" w:rsidRPr="00011432" w:rsidRDefault="00011432" w:rsidP="00011432">
      <w:pPr>
        <w:tabs>
          <w:tab w:val="left" w:pos="5040"/>
        </w:tabs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011432">
        <w:rPr>
          <w:rFonts w:ascii="Palatino Linotype" w:hAnsi="Palatino Linotype" w:cs="Times New Roman"/>
          <w:bCs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6192" behindDoc="0" locked="0" layoutInCell="1" allowOverlap="1" wp14:anchorId="0147D5BA" wp14:editId="3BDEF971">
            <wp:simplePos x="0" y="0"/>
            <wp:positionH relativeFrom="column">
              <wp:posOffset>4807351</wp:posOffset>
            </wp:positionH>
            <wp:positionV relativeFrom="paragraph">
              <wp:posOffset>182448</wp:posOffset>
            </wp:positionV>
            <wp:extent cx="1732363" cy="1739618"/>
            <wp:effectExtent l="0" t="0" r="1270" b="0"/>
            <wp:wrapSquare wrapText="bothSides"/>
            <wp:docPr id="346856938" name="Picture 346856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735" name="1472.png"/>
                    <pic:cNvPicPr/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363" cy="17396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143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011432">
        <w:rPr>
          <w:rFonts w:ascii="Palatino Linotype" w:hAnsi="Palatino Linotype" w:cs="Times New Roman"/>
          <w:sz w:val="24"/>
          <w:szCs w:val="24"/>
        </w:rPr>
        <w:t xml:space="preserve">Tính các góc của tam giác </w:t>
      </w:r>
      <w:r w:rsidRPr="00011432">
        <w:rPr>
          <w:position w:val="-6"/>
          <w:sz w:val="24"/>
          <w:szCs w:val="24"/>
        </w:rPr>
        <w:object w:dxaOrig="620" w:dyaOrig="279" w14:anchorId="741438B8">
          <v:shape id="_x0000_i1297" type="#_x0000_t75" style="width:30.65pt;height:14.35pt" o:ole="">
            <v:imagedata r:id="rId604" o:title=""/>
          </v:shape>
          <o:OLEObject Type="Embed" ProgID="Equation.DSMT4" ShapeID="_x0000_i1297" DrawAspect="Content" ObjectID="_1792678705" r:id="rId617"/>
        </w:object>
      </w:r>
    </w:p>
    <w:p w14:paraId="4807D5BE" w14:textId="77777777" w:rsidR="00011432" w:rsidRPr="00011432" w:rsidRDefault="00011432" w:rsidP="00011432">
      <w:pPr>
        <w:spacing w:after="0" w:line="240" w:lineRule="auto"/>
        <w:ind w:left="992"/>
        <w:rPr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Ta có </w:t>
      </w:r>
      <w:r w:rsidRPr="00011432">
        <w:rPr>
          <w:position w:val="-6"/>
          <w:sz w:val="24"/>
          <w:szCs w:val="24"/>
        </w:rPr>
        <w:object w:dxaOrig="2220" w:dyaOrig="380" w14:anchorId="46D0D9E3">
          <v:shape id="_x0000_i1298" type="#_x0000_t75" style="width:111pt;height:18.65pt" o:ole="">
            <v:imagedata r:id="rId618" o:title=""/>
          </v:shape>
          <o:OLEObject Type="Embed" ProgID="Equation.DSMT4" ShapeID="_x0000_i1298" DrawAspect="Content" ObjectID="_1792678706" r:id="rId619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, </w:t>
      </w:r>
      <w:r w:rsidRPr="00011432">
        <w:rPr>
          <w:position w:val="-6"/>
          <w:sz w:val="24"/>
          <w:szCs w:val="24"/>
        </w:rPr>
        <w:object w:dxaOrig="2439" w:dyaOrig="380" w14:anchorId="5543BACC">
          <v:shape id="_x0000_i1299" type="#_x0000_t75" style="width:121.35pt;height:18.65pt" o:ole="">
            <v:imagedata r:id="rId620" o:title=""/>
          </v:shape>
          <o:OLEObject Type="Embed" ProgID="Equation.DSMT4" ShapeID="_x0000_i1299" DrawAspect="Content" ObjectID="_1792678707" r:id="rId621"/>
        </w:object>
      </w:r>
    </w:p>
    <w:p w14:paraId="6F9FA5A0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position w:val="-6"/>
          <w:sz w:val="24"/>
          <w:szCs w:val="24"/>
        </w:rPr>
        <w:object w:dxaOrig="3600" w:dyaOrig="380" w14:anchorId="2261FC14">
          <v:shape id="_x0000_i1300" type="#_x0000_t75" style="width:180pt;height:18.65pt" o:ole="">
            <v:imagedata r:id="rId622" o:title=""/>
          </v:shape>
          <o:OLEObject Type="Embed" ProgID="Equation.DSMT4" ShapeID="_x0000_i1300" DrawAspect="Content" ObjectID="_1792678708" r:id="rId623"/>
        </w:object>
      </w:r>
    </w:p>
    <w:p w14:paraId="5AA1CF87" w14:textId="77777777" w:rsidR="00011432" w:rsidRPr="00011432" w:rsidRDefault="00011432" w:rsidP="00011432">
      <w:pPr>
        <w:tabs>
          <w:tab w:val="left" w:pos="50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01143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011432">
        <w:rPr>
          <w:rFonts w:ascii="Palatino Linotype" w:hAnsi="Palatino Linotype" w:cs="Times New Roman"/>
          <w:sz w:val="24"/>
          <w:szCs w:val="24"/>
        </w:rPr>
        <w:t>Tính chiều cao của tòa nhà.</w:t>
      </w:r>
    </w:p>
    <w:p w14:paraId="0CA3572C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Áp dụng định lý sin trong tam giác </w:t>
      </w:r>
      <w:r w:rsidRPr="00011432">
        <w:rPr>
          <w:position w:val="-6"/>
          <w:sz w:val="24"/>
          <w:szCs w:val="24"/>
        </w:rPr>
        <w:object w:dxaOrig="580" w:dyaOrig="279" w14:anchorId="2410482F">
          <v:shape id="_x0000_i1301" type="#_x0000_t75" style="width:29.35pt;height:14.35pt" o:ole="">
            <v:imagedata r:id="rId624" o:title=""/>
          </v:shape>
          <o:OLEObject Type="Embed" ProgID="Equation.DSMT4" ShapeID="_x0000_i1301" DrawAspect="Content" ObjectID="_1792678709" r:id="rId625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ta có</w:t>
      </w:r>
    </w:p>
    <w:p w14:paraId="7153E063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011432">
        <w:rPr>
          <w:position w:val="-30"/>
          <w:sz w:val="24"/>
          <w:szCs w:val="24"/>
        </w:rPr>
        <w:object w:dxaOrig="5280" w:dyaOrig="720" w14:anchorId="1FAE0067">
          <v:shape id="_x0000_i1302" type="#_x0000_t75" style="width:264pt;height:36pt" o:ole="">
            <v:imagedata r:id="rId626" o:title=""/>
          </v:shape>
          <o:OLEObject Type="Embed" ProgID="Equation.DSMT4" ShapeID="_x0000_i1302" DrawAspect="Content" ObjectID="_1792678710" r:id="rId627"/>
        </w:object>
      </w:r>
    </w:p>
    <w:p w14:paraId="39D43904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Xét tam giác </w:t>
      </w:r>
      <w:r w:rsidRPr="00011432">
        <w:rPr>
          <w:position w:val="-6"/>
          <w:sz w:val="24"/>
          <w:szCs w:val="24"/>
        </w:rPr>
        <w:object w:dxaOrig="620" w:dyaOrig="279" w14:anchorId="71523446">
          <v:shape id="_x0000_i1303" type="#_x0000_t75" style="width:30.65pt;height:14.35pt" o:ole="">
            <v:imagedata r:id="rId628" o:title=""/>
          </v:shape>
          <o:OLEObject Type="Embed" ProgID="Equation.DSMT4" ShapeID="_x0000_i1303" DrawAspect="Content" ObjectID="_1792678711" r:id="rId629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vuông tại </w:t>
      </w:r>
      <w:r w:rsidRPr="00011432">
        <w:rPr>
          <w:position w:val="-4"/>
          <w:sz w:val="24"/>
          <w:szCs w:val="24"/>
        </w:rPr>
        <w:object w:dxaOrig="260" w:dyaOrig="260" w14:anchorId="79AC5EDB">
          <v:shape id="_x0000_i1304" type="#_x0000_t75" style="width:12.65pt;height:12.65pt" o:ole="">
            <v:imagedata r:id="rId630" o:title=""/>
          </v:shape>
          <o:OLEObject Type="Embed" ProgID="Equation.DSMT4" ShapeID="_x0000_i1304" DrawAspect="Content" ObjectID="_1792678712" r:id="rId631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có </w:t>
      </w:r>
      <w:r w:rsidRPr="00011432">
        <w:rPr>
          <w:position w:val="-12"/>
          <w:sz w:val="24"/>
          <w:szCs w:val="24"/>
        </w:rPr>
        <w:object w:dxaOrig="2400" w:dyaOrig="340" w14:anchorId="64BFFA75">
          <v:shape id="_x0000_i1305" type="#_x0000_t75" style="width:120pt;height:17.35pt" o:ole="">
            <v:imagedata r:id="rId632" o:title=""/>
          </v:shape>
          <o:OLEObject Type="Embed" ProgID="Equation.DSMT4" ShapeID="_x0000_i1305" DrawAspect="Content" ObjectID="_1792678713" r:id="rId633"/>
        </w:object>
      </w:r>
    </w:p>
    <w:p w14:paraId="1D9C1C75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Vậy chiều cao của tòa nhà là: </w:t>
      </w:r>
      <w:r w:rsidRPr="00011432">
        <w:rPr>
          <w:position w:val="-8"/>
          <w:sz w:val="24"/>
          <w:szCs w:val="24"/>
        </w:rPr>
        <w:object w:dxaOrig="1700" w:dyaOrig="300" w14:anchorId="33F840EF">
          <v:shape id="_x0000_i1306" type="#_x0000_t75" style="width:84.65pt;height:15pt" o:ole="">
            <v:imagedata r:id="rId634" o:title=""/>
          </v:shape>
          <o:OLEObject Type="Embed" ProgID="Equation.DSMT4" ShapeID="_x0000_i1306" DrawAspect="Content" ObjectID="_1792678714" r:id="rId635"/>
        </w:object>
      </w:r>
    </w:p>
    <w:p w14:paraId="08FC6B5B" w14:textId="77777777" w:rsidR="00011432" w:rsidRPr="00F56552" w:rsidRDefault="00011432" w:rsidP="0001143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bCs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5DFCFEA" wp14:editId="06381B9A">
                <wp:extent cx="6621145" cy="1838325"/>
                <wp:effectExtent l="0" t="0" r="8255" b="9525"/>
                <wp:docPr id="346856975" name="Group 3468569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145" cy="1838325"/>
                          <a:chOff x="0" y="0"/>
                          <a:chExt cx="6621145" cy="1838325"/>
                        </a:xfrm>
                      </wpg:grpSpPr>
                      <wpg:grpSp>
                        <wpg:cNvPr id="346856965" name="Group 346856965"/>
                        <wpg:cNvGrpSpPr/>
                        <wpg:grpSpPr>
                          <a:xfrm>
                            <a:off x="0" y="0"/>
                            <a:ext cx="6621145" cy="1838325"/>
                            <a:chOff x="0" y="9524"/>
                            <a:chExt cx="6680836" cy="1855385"/>
                          </a:xfrm>
                        </wpg:grpSpPr>
                        <wpg:grpSp>
                          <wpg:cNvPr id="346856966" name="Group 346856966"/>
                          <wpg:cNvGrpSpPr/>
                          <wpg:grpSpPr>
                            <a:xfrm>
                              <a:off x="0" y="161925"/>
                              <a:ext cx="6680836" cy="1702984"/>
                              <a:chOff x="0" y="82942"/>
                              <a:chExt cx="6680973" cy="1703514"/>
                            </a:xfrm>
                          </wpg:grpSpPr>
                          <wpg:grpSp>
                            <wpg:cNvPr id="346856967" name="Group 346856967"/>
                            <wpg:cNvGrpSpPr/>
                            <wpg:grpSpPr>
                              <a:xfrm>
                                <a:off x="0" y="82942"/>
                                <a:ext cx="6680973" cy="1703514"/>
                                <a:chOff x="0" y="-241965"/>
                                <a:chExt cx="6680973" cy="1704784"/>
                              </a:xfrm>
                            </wpg:grpSpPr>
                            <wpg:grpSp>
                              <wpg:cNvPr id="346856968" name="Group 346856968"/>
                              <wpg:cNvGrpSpPr/>
                              <wpg:grpSpPr>
                                <a:xfrm>
                                  <a:off x="0" y="-742"/>
                                  <a:ext cx="6680973" cy="1463561"/>
                                  <a:chOff x="0" y="-742"/>
                                  <a:chExt cx="6681308" cy="1463885"/>
                                </a:xfrm>
                              </wpg:grpSpPr>
                              <wps:wsp>
                                <wps:cNvPr id="346856969" name="Rectangle 346856969"/>
                                <wps:cNvSpPr/>
                                <wps:spPr>
                                  <a:xfrm>
                                    <a:off x="0" y="-398"/>
                                    <a:ext cx="6681308" cy="14635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6856970" name="Rounded Rectangle 346856970"/>
                                <wps:cNvSpPr/>
                                <wps:spPr>
                                  <a:xfrm>
                                    <a:off x="75509" y="-742"/>
                                    <a:ext cx="6535308" cy="1463591"/>
                                  </a:xfrm>
                                  <a:prstGeom prst="roundRect">
                                    <a:avLst>
                                      <a:gd name="adj" fmla="val 0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6856971" name="Text Box 346856971"/>
                              <wps:cNvSpPr txBox="1"/>
                              <wps:spPr>
                                <a:xfrm>
                                  <a:off x="474125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F9CB29" w14:textId="77777777" w:rsidR="00011432" w:rsidRPr="00000144" w:rsidRDefault="00011432" w:rsidP="00011432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 xml:space="preserve">Ví dụ 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3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4</w:t>
                                    </w:r>
                                    <w:r w:rsidRPr="00000144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72" name="Text Box 346856972"/>
                            <wps:cNvSpPr txBox="1"/>
                            <wps:spPr>
                              <a:xfrm>
                                <a:off x="464598" y="319319"/>
                                <a:ext cx="4273658" cy="133250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26BFEA" w14:textId="77777777" w:rsidR="00011432" w:rsidRPr="00011432" w:rsidRDefault="00011432" w:rsidP="000114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Để tránh núi, đường giao thông hiện tại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phải đi vòng như mô hình trong.Để rút ngắn khoảng cách và tránh sạt lở núi,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người ta dự định làm đường hầm xuyên núi,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nối thẳng từ </w:t>
                                  </w:r>
                                  <w:r w:rsidRPr="00011432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60" w14:anchorId="3AAF80AB">
                                      <v:shape id="_x0000_i1308" type="#_x0000_t75" style="width:12.65pt;height:12.65pt" o:ole="">
                                        <v:imagedata r:id="rId636" o:title=""/>
                                      </v:shape>
                                      <o:OLEObject Type="Embed" ProgID="Equation.DSMT4" ShapeID="_x0000_i1308" DrawAspect="Content" ObjectID="_1792678854" r:id="rId637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 tới </w:t>
                                  </w:r>
                                  <w:r w:rsidRPr="00011432">
                                    <w:rPr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60" w14:anchorId="79E7FE57">
                                      <v:shape id="_x0000_i1310" type="#_x0000_t75" style="width:12.65pt;height:12.65pt" o:ole="">
                                        <v:imagedata r:id="rId638" o:title=""/>
                                      </v:shape>
                                      <o:OLEObject Type="Embed" ProgID="Equation.DSMT4" ShapeID="_x0000_i1310" DrawAspect="Content" ObjectID="_1792678855" r:id="rId639"/>
                                    </w:objec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. Hỏi độ dài đường mới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11432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>sẽ giảm bao nhiêu kilômét so với đường cũ?</w:t>
                                  </w:r>
                                </w:p>
                                <w:p w14:paraId="679D3C76" w14:textId="77777777" w:rsidR="00011432" w:rsidRPr="00011432" w:rsidRDefault="00011432" w:rsidP="00011432">
                                  <w:pPr>
                                    <w:spacing w:after="0"/>
                                    <w:jc w:val="both"/>
                                    <w:rPr>
                                      <w:rFonts w:ascii="Palatino Linotype" w:hAnsi="Palatino Linotype"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973" name="Picture 34685697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574" y="9524"/>
                              <a:ext cx="581025" cy="5810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742" name="Picture 574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313" t="2842" r="12924" b="4462"/>
                          <a:stretch/>
                        </pic:blipFill>
                        <pic:spPr bwMode="auto">
                          <a:xfrm>
                            <a:off x="4657725" y="438150"/>
                            <a:ext cx="1830705" cy="1327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5DFCFEA" id="Group 346856975" o:spid="_x0000_s1262" style="width:521.35pt;height:144.75pt;mso-position-horizontal-relative:char;mso-position-vertical-relative:line" coordsize="66211,183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">
                <v:group id="Group 346856965" o:spid="_x0000_s1263" style="position:absolute;width:66211;height:18383" coordorigin=",95" coordsize="66808,18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">
                  <v:group id="Group 346856966" o:spid="_x0000_s1264" style="position:absolute;top:1619;width:66808;height:17030" coordorigin=",829" coordsize="66809,17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">
                    <v:group id="Group 346856967" o:spid="_x0000_s1265" style="position:absolute;top:829;width:66809;height:17035" coordorigin=",-2419" coordsize="66809,17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">
                      <v:group id="Group 346856968" o:spid="_x0000_s1266" style="position:absolute;top:-7;width:66809;height:14635" coordorigin=",-7" coordsize="66813,14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">
                        <v:rect id="Rectangle 346856969" o:spid="_x0000_s1267" style="position:absolute;top:-3;width:66813;height:146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" fillcolor="#c00000" stroked="f" strokeweight="1pt"/>
                        <v:roundrect id="Rounded Rectangle 346856970" o:spid="_x0000_s1268" style="position:absolute;left:755;top:-7;width:65353;height:1463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" fillcolor="#fff2cc [663]" stroked="f" strokeweight="1pt">
                          <v:stroke joinstyle="miter"/>
                        </v:roundrect>
                      </v:group>
                      <v:shape id="Text Box 346856971" o:spid="_x0000_s126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" filled="f" stroked="f" strokeweight=".5pt">
                        <v:textbox>
                          <w:txbxContent>
                            <w:p w14:paraId="4CF9CB29" w14:textId="77777777" w:rsidR="00011432" w:rsidRPr="00000144" w:rsidRDefault="00011432" w:rsidP="00011432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 xml:space="preserve">Ví dụ 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3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4</w:t>
                              </w:r>
                              <w:r w:rsidRPr="00000144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  <v:shape id="Text Box 346856972" o:spid="_x0000_s1270" type="#_x0000_t202" style="position:absolute;left:4645;top:3193;width:42737;height:1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" filled="f" stroked="f" strokeweight=".5pt">
                      <v:textbox>
                        <w:txbxContent>
                          <w:p w14:paraId="1626BFEA" w14:textId="77777777" w:rsidR="00011432" w:rsidRPr="00011432" w:rsidRDefault="00011432" w:rsidP="000114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Để tránh núi, đường giao thông hiện tại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phải đi vòng như mô hình trong.Để rút ngắn khoảng cách và tránh sạt lở núi,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người ta dự định làm đường hầm xuyên núi,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nối thẳng từ </w:t>
                            </w:r>
                            <w:r w:rsidRPr="00011432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60" w14:anchorId="3AAF80AB">
                                <v:shape id="_x0000_i1308" type="#_x0000_t75" style="width:12.65pt;height:12.65pt" o:ole="">
                                  <v:imagedata r:id="rId636" o:title=""/>
                                </v:shape>
                                <o:OLEObject Type="Embed" ProgID="Equation.DSMT4" ShapeID="_x0000_i1308" DrawAspect="Content" ObjectID="_1792678854" r:id="rId641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 tới </w:t>
                            </w:r>
                            <w:r w:rsidRPr="00011432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60" w14:anchorId="79E7FE57">
                                <v:shape id="_x0000_i1310" type="#_x0000_t75" style="width:12.65pt;height:12.65pt" o:ole="">
                                  <v:imagedata r:id="rId638" o:title=""/>
                                </v:shape>
                                <o:OLEObject Type="Embed" ProgID="Equation.DSMT4" ShapeID="_x0000_i1310" DrawAspect="Content" ObjectID="_1792678855" r:id="rId642"/>
                              </w:objec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. Hỏi độ dài đường mới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11432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>sẽ giảm bao nhiêu kilômét so với đường cũ?</w:t>
                            </w:r>
                          </w:p>
                          <w:p w14:paraId="679D3C76" w14:textId="77777777" w:rsidR="00011432" w:rsidRPr="00011432" w:rsidRDefault="00011432" w:rsidP="00011432">
                            <w:pPr>
                              <w:spacing w:after="0"/>
                              <w:jc w:val="both"/>
                              <w:rPr>
                                <w:rFonts w:ascii="Palatino Linotype" w:hAnsi="Palatino Linotype"/>
                                <w:color w:val="00000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346856973" o:spid="_x0000_s127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">
                    <v:imagedata r:id="rId544" o:title=""/>
                  </v:shape>
                </v:group>
                <v:shape id="Picture 5742" o:spid="_x0000_s1272" type="#_x0000_t75" style="position:absolute;left:46577;top:4381;width:18307;height:132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">
                  <v:imagedata r:id="rId643" o:title="" croptop="1863f" cropbottom="2924f" cropleft="5448f" cropright="8470f"/>
                </v:shape>
                <w10:anchorlock/>
              </v:group>
            </w:pict>
          </mc:Fallback>
        </mc:AlternateContent>
      </w:r>
    </w:p>
    <w:p w14:paraId="56AF3409" w14:textId="77777777" w:rsidR="00011432" w:rsidRPr="00011432" w:rsidRDefault="00011432" w:rsidP="0001143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01143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01143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6C1D08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011432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7216" behindDoc="0" locked="0" layoutInCell="1" allowOverlap="1" wp14:anchorId="3187A363" wp14:editId="3B93C889">
            <wp:simplePos x="0" y="0"/>
            <wp:positionH relativeFrom="column">
              <wp:posOffset>4548505</wp:posOffset>
            </wp:positionH>
            <wp:positionV relativeFrom="paragraph">
              <wp:posOffset>234950</wp:posOffset>
            </wp:positionV>
            <wp:extent cx="2022475" cy="1352550"/>
            <wp:effectExtent l="0" t="0" r="0" b="0"/>
            <wp:wrapSquare wrapText="bothSides"/>
            <wp:docPr id="346856939" name="Picture 346856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730" name="1470.png"/>
                    <pic:cNvPicPr/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Dựng </w:t>
      </w:r>
      <w:r w:rsidRPr="00011432">
        <w:rPr>
          <w:position w:val="-12"/>
          <w:sz w:val="24"/>
          <w:szCs w:val="24"/>
        </w:rPr>
        <w:object w:dxaOrig="760" w:dyaOrig="340" w14:anchorId="2F80F2C2">
          <v:shape id="_x0000_i1311" type="#_x0000_t75" style="width:38.35pt;height:17.35pt" o:ole="">
            <v:imagedata r:id="rId645" o:title=""/>
          </v:shape>
          <o:OLEObject Type="Embed" ProgID="Equation.DSMT4" ShapeID="_x0000_i1311" DrawAspect="Content" ObjectID="_1792678715" r:id="rId646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vuông góc với </w:t>
      </w:r>
      <w:r w:rsidRPr="00011432">
        <w:rPr>
          <w:position w:val="-4"/>
          <w:sz w:val="24"/>
          <w:szCs w:val="24"/>
        </w:rPr>
        <w:object w:dxaOrig="440" w:dyaOrig="260" w14:anchorId="00EDBECB">
          <v:shape id="_x0000_i1312" type="#_x0000_t75" style="width:21.65pt;height:12.65pt" o:ole="">
            <v:imagedata r:id="rId647" o:title=""/>
          </v:shape>
          <o:OLEObject Type="Embed" ProgID="Equation.DSMT4" ShapeID="_x0000_i1312" DrawAspect="Content" ObjectID="_1792678716" r:id="rId648"/>
        </w:object>
      </w:r>
      <w:r w:rsidRPr="00011432"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40A274A1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Xét tam giác </w:t>
      </w:r>
      <w:r w:rsidRPr="00011432">
        <w:rPr>
          <w:position w:val="-6"/>
          <w:sz w:val="24"/>
          <w:szCs w:val="24"/>
        </w:rPr>
        <w:object w:dxaOrig="560" w:dyaOrig="279" w14:anchorId="3BBD1BB5">
          <v:shape id="_x0000_i1313" type="#_x0000_t75" style="width:27.65pt;height:14.35pt" o:ole="">
            <v:imagedata r:id="rId649" o:title=""/>
          </v:shape>
          <o:OLEObject Type="Embed" ProgID="Equation.DSMT4" ShapeID="_x0000_i1313" DrawAspect="Content" ObjectID="_1792678717" r:id="rId650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vuông tại </w:t>
      </w:r>
      <w:r w:rsidRPr="00011432">
        <w:rPr>
          <w:position w:val="-4"/>
          <w:sz w:val="24"/>
          <w:szCs w:val="24"/>
        </w:rPr>
        <w:object w:dxaOrig="220" w:dyaOrig="260" w14:anchorId="60DCBDCE">
          <v:shape id="_x0000_i1314" type="#_x0000_t75" style="width:11.35pt;height:12.65pt" o:ole="">
            <v:imagedata r:id="rId651" o:title=""/>
          </v:shape>
          <o:OLEObject Type="Embed" ProgID="Equation.DSMT4" ShapeID="_x0000_i1314" DrawAspect="Content" ObjectID="_1792678718" r:id="rId652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có </w:t>
      </w:r>
      <w:r w:rsidRPr="00011432">
        <w:rPr>
          <w:position w:val="-6"/>
          <w:sz w:val="24"/>
          <w:szCs w:val="24"/>
        </w:rPr>
        <w:object w:dxaOrig="1240" w:dyaOrig="380" w14:anchorId="0F6A5EFB">
          <v:shape id="_x0000_i1315" type="#_x0000_t75" style="width:62.35pt;height:18.65pt" o:ole="">
            <v:imagedata r:id="rId653" o:title=""/>
          </v:shape>
          <o:OLEObject Type="Embed" ProgID="Equation.DSMT4" ShapeID="_x0000_i1315" DrawAspect="Content" ObjectID="_1792678719" r:id="rId654"/>
        </w:object>
      </w:r>
    </w:p>
    <w:p w14:paraId="33610B39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position w:val="-12"/>
          <w:sz w:val="24"/>
          <w:szCs w:val="24"/>
        </w:rPr>
        <w:object w:dxaOrig="3120" w:dyaOrig="420" w14:anchorId="7ECA802C">
          <v:shape id="_x0000_i1316" type="#_x0000_t75" style="width:156pt;height:21pt" o:ole="">
            <v:imagedata r:id="rId655" o:title=""/>
          </v:shape>
          <o:OLEObject Type="Embed" ProgID="Equation.DSMT4" ShapeID="_x0000_i1316" DrawAspect="Content" ObjectID="_1792678720" r:id="rId656"/>
        </w:object>
      </w:r>
    </w:p>
    <w:p w14:paraId="2CF84F2B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Xét </w:t>
      </w:r>
      <w:r w:rsidRPr="00011432">
        <w:rPr>
          <w:position w:val="-4"/>
          <w:sz w:val="24"/>
          <w:szCs w:val="24"/>
        </w:rPr>
        <w:object w:dxaOrig="740" w:dyaOrig="260" w14:anchorId="39A412A5">
          <v:shape id="_x0000_i1317" type="#_x0000_t75" style="width:36.65pt;height:12.65pt" o:ole="">
            <v:imagedata r:id="rId657" o:title=""/>
          </v:shape>
          <o:OLEObject Type="Embed" ProgID="Equation.DSMT4" ShapeID="_x0000_i1317" DrawAspect="Content" ObjectID="_1792678721" r:id="rId658"/>
        </w:object>
      </w:r>
      <w:r w:rsidRPr="00011432">
        <w:rPr>
          <w:sz w:val="24"/>
          <w:szCs w:val="24"/>
          <w:lang w:val="vi-VN"/>
        </w:rPr>
        <w:t>:</w:t>
      </w:r>
      <w:r w:rsidRPr="00011432">
        <w:rPr>
          <w:position w:val="-6"/>
          <w:sz w:val="24"/>
          <w:szCs w:val="24"/>
        </w:rPr>
        <w:object w:dxaOrig="780" w:dyaOrig="380" w14:anchorId="666C04C1">
          <v:shape id="_x0000_i1318" type="#_x0000_t75" style="width:39pt;height:18.65pt" o:ole="">
            <v:imagedata r:id="rId659" o:title=""/>
          </v:shape>
          <o:OLEObject Type="Embed" ProgID="Equation.DSMT4" ShapeID="_x0000_i1318" DrawAspect="Content" ObjectID="_1792678722" r:id="rId660"/>
        </w:object>
      </w: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 </w:t>
      </w:r>
      <w:r w:rsidRPr="00011432">
        <w:rPr>
          <w:position w:val="-20"/>
          <w:sz w:val="24"/>
          <w:szCs w:val="24"/>
        </w:rPr>
        <w:object w:dxaOrig="3879" w:dyaOrig="520" w14:anchorId="58FF3E86">
          <v:shape id="_x0000_i1319" type="#_x0000_t75" style="width:194.35pt;height:26.35pt" o:ole="">
            <v:imagedata r:id="rId661" o:title=""/>
          </v:shape>
          <o:OLEObject Type="Embed" ProgID="Equation.DSMT4" ShapeID="_x0000_i1319" DrawAspect="Content" ObjectID="_1792678723" r:id="rId662"/>
        </w:object>
      </w:r>
    </w:p>
    <w:p w14:paraId="4D01E6B5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Mặt khác </w:t>
      </w:r>
      <w:r w:rsidRPr="00011432">
        <w:rPr>
          <w:position w:val="-6"/>
          <w:sz w:val="24"/>
          <w:szCs w:val="24"/>
        </w:rPr>
        <w:object w:dxaOrig="1579" w:dyaOrig="279" w14:anchorId="530E6F6C">
          <v:shape id="_x0000_i1320" type="#_x0000_t75" style="width:78.65pt;height:14.35pt" o:ole="">
            <v:imagedata r:id="rId663" o:title=""/>
          </v:shape>
          <o:OLEObject Type="Embed" ProgID="Equation.DSMT4" ShapeID="_x0000_i1320" DrawAspect="Content" ObjectID="_1792678724" r:id="rId664"/>
        </w:object>
      </w:r>
    </w:p>
    <w:p w14:paraId="5CFC8F89" w14:textId="77777777" w:rsidR="00011432" w:rsidRPr="00011432" w:rsidRDefault="00011432" w:rsidP="00011432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000000" w:themeColor="text1"/>
          <w:sz w:val="24"/>
          <w:szCs w:val="24"/>
        </w:rPr>
      </w:pPr>
      <w:r w:rsidRPr="00011432">
        <w:rPr>
          <w:position w:val="-12"/>
          <w:sz w:val="24"/>
          <w:szCs w:val="24"/>
        </w:rPr>
        <w:object w:dxaOrig="5140" w:dyaOrig="420" w14:anchorId="6BD56CC8">
          <v:shape id="_x0000_i1321" type="#_x0000_t75" style="width:257.35pt;height:21pt" o:ole="">
            <v:imagedata r:id="rId665" o:title=""/>
          </v:shape>
          <o:OLEObject Type="Embed" ProgID="Equation.DSMT4" ShapeID="_x0000_i1321" DrawAspect="Content" ObjectID="_1792678725" r:id="rId666"/>
        </w:object>
      </w:r>
    </w:p>
    <w:p w14:paraId="601B562E" w14:textId="77777777" w:rsidR="00011432" w:rsidRPr="00011432" w:rsidRDefault="00011432" w:rsidP="00011432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011432">
        <w:rPr>
          <w:rFonts w:ascii="Palatino Linotype" w:hAnsi="Palatino Linotype" w:cs="Times New Roman"/>
          <w:sz w:val="24"/>
          <w:szCs w:val="24"/>
        </w:rPr>
        <w:t xml:space="preserve">Vậy độ dài đường mới sẽ giảm </w:t>
      </w:r>
      <w:r w:rsidRPr="00011432">
        <w:rPr>
          <w:position w:val="-12"/>
          <w:sz w:val="24"/>
          <w:szCs w:val="24"/>
        </w:rPr>
        <w:object w:dxaOrig="840" w:dyaOrig="340" w14:anchorId="75BB19BB">
          <v:shape id="_x0000_i1322" type="#_x0000_t75" style="width:42pt;height:17.35pt" o:ole="">
            <v:imagedata r:id="rId667" o:title=""/>
          </v:shape>
          <o:OLEObject Type="Embed" ProgID="Equation.DSMT4" ShapeID="_x0000_i1322" DrawAspect="Content" ObjectID="_1792678726" r:id="rId668"/>
        </w:object>
      </w:r>
      <w:r w:rsidRPr="00011432">
        <w:rPr>
          <w:rFonts w:ascii="Palatino Linotype" w:hAnsi="Palatino Linotype" w:cs="Times New Roman"/>
          <w:sz w:val="24"/>
          <w:szCs w:val="24"/>
        </w:rPr>
        <w:t>so với đường cũ.</w:t>
      </w:r>
    </w:p>
    <w:p w14:paraId="13C613A2" w14:textId="77777777" w:rsidR="00B17D3A" w:rsidRPr="001E0662" w:rsidRDefault="00B17D3A" w:rsidP="00B17D3A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24"/>
          <w:szCs w:val="24"/>
        </w:rPr>
      </w:pPr>
    </w:p>
    <w:p w14:paraId="0F572515" w14:textId="77777777" w:rsidR="00773244" w:rsidRDefault="00773244" w:rsidP="00773244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1D364CE1" w14:textId="77777777" w:rsidR="00773244" w:rsidRDefault="00773244" w:rsidP="00773244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47301AB2" w14:textId="77777777" w:rsidR="00773244" w:rsidRDefault="00773244" w:rsidP="00773244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30EBD710" w14:textId="77777777" w:rsidR="00BC26BE" w:rsidRPr="001E0662" w:rsidRDefault="00BC26BE" w:rsidP="00C37B92">
      <w:pPr>
        <w:rPr>
          <w:sz w:val="24"/>
          <w:szCs w:val="24"/>
        </w:rPr>
      </w:pPr>
    </w:p>
    <w:sectPr w:rsidR="00BC26BE" w:rsidRPr="001E0662" w:rsidSect="00F93309">
      <w:headerReference w:type="default" r:id="rId669"/>
      <w:footerReference w:type="default" r:id="rId670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30C654" w14:textId="77777777" w:rsidR="00F719C7" w:rsidRDefault="00F719C7" w:rsidP="009E1EAB">
      <w:pPr>
        <w:spacing w:after="0" w:line="240" w:lineRule="auto"/>
      </w:pPr>
      <w:r>
        <w:separator/>
      </w:r>
    </w:p>
  </w:endnote>
  <w:endnote w:type="continuationSeparator" w:id="0">
    <w:p w14:paraId="5AC82DDF" w14:textId="77777777" w:rsidR="00F719C7" w:rsidRDefault="00F719C7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00B91F" w14:textId="5349CDAA" w:rsidR="00217991" w:rsidRPr="00397B2E" w:rsidRDefault="00217991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021287" w14:textId="77777777" w:rsidR="00F719C7" w:rsidRDefault="00F719C7" w:rsidP="009E1EAB">
      <w:pPr>
        <w:spacing w:after="0" w:line="240" w:lineRule="auto"/>
      </w:pPr>
      <w:r>
        <w:separator/>
      </w:r>
    </w:p>
  </w:footnote>
  <w:footnote w:type="continuationSeparator" w:id="0">
    <w:p w14:paraId="5EAB6899" w14:textId="77777777" w:rsidR="00F719C7" w:rsidRDefault="00F719C7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B32B8" w14:textId="77777777" w:rsidR="00217991" w:rsidRPr="00AF1EE2" w:rsidRDefault="00217991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13081B3B" wp14:editId="39095CE8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154C6F" w14:textId="77777777" w:rsidR="00217991" w:rsidRPr="00CE6CD7" w:rsidRDefault="00217991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CE6CD7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Ệ THỨC LƯỢNG TRONG TAM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922C10" w14:textId="77777777" w:rsidR="00217991" w:rsidRPr="006C41F4" w:rsidRDefault="00217991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3081B3B" id="Group 154" o:spid="_x0000_s1273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Ew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Jk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BM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CZ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T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mQ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Ew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Jk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BM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CZ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mQ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Ew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74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75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54154C6F" w14:textId="77777777" w:rsidR="00217991" w:rsidRPr="00CE6CD7" w:rsidRDefault="00217991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CE6CD7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Ệ THỨC LƯỢNG TRONG TAM GIÁC</w:t>
                      </w:r>
                    </w:p>
                  </w:txbxContent>
                </v:textbox>
              </v:shape>
              <v:shape id="Text Box 13" o:spid="_x0000_s1276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<v:textbox>
                  <w:txbxContent>
                    <w:p w14:paraId="4A922C10" w14:textId="77777777" w:rsidR="00217991" w:rsidRPr="006C41F4" w:rsidRDefault="00217991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4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702ED"/>
    <w:multiLevelType w:val="hybridMultilevel"/>
    <w:tmpl w:val="2C308952"/>
    <w:lvl w:ilvl="0" w:tplc="661233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815A5"/>
    <w:multiLevelType w:val="hybridMultilevel"/>
    <w:tmpl w:val="06FE76EA"/>
    <w:lvl w:ilvl="0" w:tplc="661233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77272A"/>
    <w:multiLevelType w:val="hybridMultilevel"/>
    <w:tmpl w:val="B06210E0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BD25E9"/>
    <w:multiLevelType w:val="hybridMultilevel"/>
    <w:tmpl w:val="E78EC7AA"/>
    <w:lvl w:ilvl="0" w:tplc="D64842A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4C61A7"/>
    <w:multiLevelType w:val="hybridMultilevel"/>
    <w:tmpl w:val="68307F84"/>
    <w:lvl w:ilvl="0" w:tplc="681EB9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94963D9"/>
    <w:multiLevelType w:val="hybridMultilevel"/>
    <w:tmpl w:val="1D26A162"/>
    <w:lvl w:ilvl="0" w:tplc="ABBCEA1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6C6528"/>
    <w:multiLevelType w:val="hybridMultilevel"/>
    <w:tmpl w:val="AF442F14"/>
    <w:lvl w:ilvl="0" w:tplc="94C6DD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FC5B73"/>
    <w:multiLevelType w:val="hybridMultilevel"/>
    <w:tmpl w:val="388A6AF8"/>
    <w:lvl w:ilvl="0" w:tplc="1B74B88A">
      <w:start w:val="1"/>
      <w:numFmt w:val="decimal"/>
      <w:lvlText w:val="Bài %1."/>
      <w:lvlJc w:val="left"/>
      <w:pPr>
        <w:ind w:left="162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144960"/>
    <w:multiLevelType w:val="hybridMultilevel"/>
    <w:tmpl w:val="A4A0FE88"/>
    <w:lvl w:ilvl="0" w:tplc="EA1859C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9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0" w15:restartNumberingAfterBreak="0">
    <w:nsid w:val="70C623EA"/>
    <w:multiLevelType w:val="hybridMultilevel"/>
    <w:tmpl w:val="15801982"/>
    <w:lvl w:ilvl="0" w:tplc="5DFA93B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75150786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80245144">
    <w:abstractNumId w:val="21"/>
  </w:num>
  <w:num w:numId="3" w16cid:durableId="1581065403">
    <w:abstractNumId w:val="8"/>
  </w:num>
  <w:num w:numId="4" w16cid:durableId="1974671477">
    <w:abstractNumId w:val="19"/>
  </w:num>
  <w:num w:numId="5" w16cid:durableId="1767269469">
    <w:abstractNumId w:val="23"/>
  </w:num>
  <w:num w:numId="6" w16cid:durableId="869687840">
    <w:abstractNumId w:val="18"/>
  </w:num>
  <w:num w:numId="7" w16cid:durableId="729306954">
    <w:abstractNumId w:val="10"/>
  </w:num>
  <w:num w:numId="8" w16cid:durableId="2051414346">
    <w:abstractNumId w:val="0"/>
  </w:num>
  <w:num w:numId="9" w16cid:durableId="2085569711">
    <w:abstractNumId w:val="4"/>
  </w:num>
  <w:num w:numId="10" w16cid:durableId="1248539425">
    <w:abstractNumId w:val="12"/>
  </w:num>
  <w:num w:numId="11" w16cid:durableId="99836637">
    <w:abstractNumId w:val="2"/>
  </w:num>
  <w:num w:numId="12" w16cid:durableId="334454215">
    <w:abstractNumId w:val="13"/>
  </w:num>
  <w:num w:numId="13" w16cid:durableId="1601600809">
    <w:abstractNumId w:val="22"/>
  </w:num>
  <w:num w:numId="14" w16cid:durableId="459156490">
    <w:abstractNumId w:val="1"/>
  </w:num>
  <w:num w:numId="15" w16cid:durableId="1441677986">
    <w:abstractNumId w:val="11"/>
  </w:num>
  <w:num w:numId="16" w16cid:durableId="1033534785">
    <w:abstractNumId w:val="17"/>
  </w:num>
  <w:num w:numId="17" w16cid:durableId="2096627848">
    <w:abstractNumId w:val="5"/>
  </w:num>
  <w:num w:numId="18" w16cid:durableId="124088360">
    <w:abstractNumId w:val="3"/>
  </w:num>
  <w:num w:numId="19" w16cid:durableId="748306375">
    <w:abstractNumId w:val="7"/>
  </w:num>
  <w:num w:numId="20" w16cid:durableId="1515339102">
    <w:abstractNumId w:val="20"/>
  </w:num>
  <w:num w:numId="21" w16cid:durableId="1229270038">
    <w:abstractNumId w:val="6"/>
  </w:num>
  <w:num w:numId="22" w16cid:durableId="1603299003">
    <w:abstractNumId w:val="14"/>
  </w:num>
  <w:num w:numId="23" w16cid:durableId="324629246">
    <w:abstractNumId w:val="9"/>
  </w:num>
  <w:num w:numId="24" w16cid:durableId="846479185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1432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33F0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2BD3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355A9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0662"/>
    <w:rsid w:val="001E3E71"/>
    <w:rsid w:val="001E7507"/>
    <w:rsid w:val="001F39C8"/>
    <w:rsid w:val="002059B7"/>
    <w:rsid w:val="0020653E"/>
    <w:rsid w:val="0021207F"/>
    <w:rsid w:val="00216832"/>
    <w:rsid w:val="00217991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D7C05"/>
    <w:rsid w:val="002E2089"/>
    <w:rsid w:val="002E3BC9"/>
    <w:rsid w:val="002E5969"/>
    <w:rsid w:val="002F1C61"/>
    <w:rsid w:val="002F20DD"/>
    <w:rsid w:val="002F40E2"/>
    <w:rsid w:val="002F612A"/>
    <w:rsid w:val="00301069"/>
    <w:rsid w:val="00301D39"/>
    <w:rsid w:val="00313F6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C69D9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3F7618"/>
    <w:rsid w:val="00400D7B"/>
    <w:rsid w:val="0040674A"/>
    <w:rsid w:val="00410E02"/>
    <w:rsid w:val="00414808"/>
    <w:rsid w:val="00416743"/>
    <w:rsid w:val="00421497"/>
    <w:rsid w:val="00422B8D"/>
    <w:rsid w:val="004249C6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97A1B"/>
    <w:rsid w:val="004A2BB7"/>
    <w:rsid w:val="004A460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E6805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086A"/>
    <w:rsid w:val="00765459"/>
    <w:rsid w:val="00765C23"/>
    <w:rsid w:val="0076682F"/>
    <w:rsid w:val="00773244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4D34"/>
    <w:rsid w:val="007E122D"/>
    <w:rsid w:val="007E1557"/>
    <w:rsid w:val="007E3E45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966E4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A2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05A90"/>
    <w:rsid w:val="00A0788F"/>
    <w:rsid w:val="00A14B26"/>
    <w:rsid w:val="00A15BB5"/>
    <w:rsid w:val="00A237EE"/>
    <w:rsid w:val="00A2650C"/>
    <w:rsid w:val="00A30ACA"/>
    <w:rsid w:val="00A3123F"/>
    <w:rsid w:val="00A45D43"/>
    <w:rsid w:val="00A511D7"/>
    <w:rsid w:val="00A55BE2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6C56"/>
    <w:rsid w:val="00B07611"/>
    <w:rsid w:val="00B10BCC"/>
    <w:rsid w:val="00B1543C"/>
    <w:rsid w:val="00B17D3A"/>
    <w:rsid w:val="00B2640E"/>
    <w:rsid w:val="00B325CD"/>
    <w:rsid w:val="00B37C11"/>
    <w:rsid w:val="00B504EF"/>
    <w:rsid w:val="00B526A6"/>
    <w:rsid w:val="00B54D61"/>
    <w:rsid w:val="00B5547F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26BE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37B92"/>
    <w:rsid w:val="00C41812"/>
    <w:rsid w:val="00C4181F"/>
    <w:rsid w:val="00C451AC"/>
    <w:rsid w:val="00C507B5"/>
    <w:rsid w:val="00C526D0"/>
    <w:rsid w:val="00C53FA7"/>
    <w:rsid w:val="00C61B42"/>
    <w:rsid w:val="00C6618C"/>
    <w:rsid w:val="00C70A94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36C31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21F9"/>
    <w:rsid w:val="00DB31EA"/>
    <w:rsid w:val="00DB7C70"/>
    <w:rsid w:val="00DC777D"/>
    <w:rsid w:val="00DD0F9D"/>
    <w:rsid w:val="00DD242C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4DB8"/>
    <w:rsid w:val="00E35F66"/>
    <w:rsid w:val="00E40A86"/>
    <w:rsid w:val="00E4334A"/>
    <w:rsid w:val="00E47655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66A2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19C7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91C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05FC"/>
    <w:rsid w:val="00FE1EAF"/>
    <w:rsid w:val="00FE2A2F"/>
    <w:rsid w:val="00FF053E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D3DC50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uiPriority w:val="99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2">
    <w:name w:val="Header Char2"/>
    <w:rsid w:val="00BC26BE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BC26BE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BC26B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BC26B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BC26B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BC26BE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BC26BE"/>
  </w:style>
  <w:style w:type="paragraph" w:customStyle="1" w:styleId="NoSpacing1">
    <w:name w:val="No Spacing1"/>
    <w:qFormat/>
    <w:rsid w:val="00BC26B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BC26BE"/>
  </w:style>
  <w:style w:type="character" w:customStyle="1" w:styleId="lbqtext">
    <w:name w:val="lb_q_text"/>
    <w:rsid w:val="00BC26BE"/>
  </w:style>
  <w:style w:type="character" w:customStyle="1" w:styleId="mjxassistivemathml">
    <w:name w:val="mjx_assistive_mathml"/>
    <w:basedOn w:val="DefaultParagraphFont"/>
    <w:rsid w:val="00BC26BE"/>
  </w:style>
  <w:style w:type="paragraph" w:customStyle="1" w:styleId="Style10">
    <w:name w:val="Style 1"/>
    <w:basedOn w:val="Heading1"/>
    <w:autoRedefine/>
    <w:qFormat/>
    <w:rsid w:val="00BC26BE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BC26BE"/>
    <w:pPr>
      <w:keepLines w:val="0"/>
      <w:numPr>
        <w:numId w:val="11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BC26BE"/>
    <w:pPr>
      <w:numPr>
        <w:numId w:val="1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BC26BE"/>
    <w:pPr>
      <w:numPr>
        <w:numId w:val="13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BC26B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BC26BE"/>
  </w:style>
  <w:style w:type="character" w:customStyle="1" w:styleId="separator">
    <w:name w:val="separator"/>
    <w:basedOn w:val="DefaultParagraphFont"/>
    <w:rsid w:val="00BC26BE"/>
  </w:style>
  <w:style w:type="character" w:customStyle="1" w:styleId="Vnbnnidung">
    <w:name w:val="Văn bản nội dung_"/>
    <w:link w:val="Vnbnnidung0"/>
    <w:rsid w:val="00BC26B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BC26B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BC26B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BC26B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BC26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BC26B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BC26BE"/>
  </w:style>
  <w:style w:type="character" w:customStyle="1" w:styleId="CharChar11">
    <w:name w:val="Char Char11"/>
    <w:rsid w:val="00BC26BE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MucconCharCharChar">
    <w:name w:val="Muc con Char Char Char"/>
    <w:basedOn w:val="Normal"/>
    <w:rsid w:val="00BC26BE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BC26BE"/>
    <w:pPr>
      <w:widowControl w:val="0"/>
      <w:numPr>
        <w:numId w:val="14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BC26BE"/>
    <w:pPr>
      <w:spacing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608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png"/><Relationship Id="rId671" Type="http://schemas.openxmlformats.org/officeDocument/2006/relationships/fontTable" Target="fontTable.xml"/><Relationship Id="rId21" Type="http://schemas.openxmlformats.org/officeDocument/2006/relationships/oleObject" Target="embeddings/oleObject5.bin"/><Relationship Id="rId324" Type="http://schemas.openxmlformats.org/officeDocument/2006/relationships/image" Target="media/image117.wmf"/><Relationship Id="rId531" Type="http://schemas.openxmlformats.org/officeDocument/2006/relationships/oleObject" Target="embeddings/oleObject323.bin"/><Relationship Id="rId629" Type="http://schemas.openxmlformats.org/officeDocument/2006/relationships/oleObject" Target="embeddings/oleObject379.bin"/><Relationship Id="rId170" Type="http://schemas.openxmlformats.org/officeDocument/2006/relationships/image" Target="media/image56.wmf"/><Relationship Id="rId268" Type="http://schemas.openxmlformats.org/officeDocument/2006/relationships/oleObject" Target="embeddings/oleObject170.bin"/><Relationship Id="rId475" Type="http://schemas.openxmlformats.org/officeDocument/2006/relationships/image" Target="media/image176.wmf"/><Relationship Id="rId32" Type="http://schemas.openxmlformats.org/officeDocument/2006/relationships/oleObject" Target="embeddings/oleObject11.bin"/><Relationship Id="rId128" Type="http://schemas.openxmlformats.org/officeDocument/2006/relationships/image" Target="media/image45.wmf"/><Relationship Id="rId335" Type="http://schemas.openxmlformats.org/officeDocument/2006/relationships/image" Target="media/image120.wmf"/><Relationship Id="rId542" Type="http://schemas.openxmlformats.org/officeDocument/2006/relationships/oleObject" Target="embeddings/oleObject330.bin"/><Relationship Id="rId181" Type="http://schemas.openxmlformats.org/officeDocument/2006/relationships/oleObject" Target="embeddings/oleObject113.bin"/><Relationship Id="rId402" Type="http://schemas.openxmlformats.org/officeDocument/2006/relationships/oleObject" Target="embeddings/oleObject247.bin"/><Relationship Id="rId279" Type="http://schemas.openxmlformats.org/officeDocument/2006/relationships/image" Target="media/image97.wmf"/><Relationship Id="rId486" Type="http://schemas.openxmlformats.org/officeDocument/2006/relationships/oleObject" Target="embeddings/oleObject29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86.bin"/><Relationship Id="rId346" Type="http://schemas.openxmlformats.org/officeDocument/2006/relationships/oleObject" Target="embeddings/oleObject214.bin"/><Relationship Id="rId553" Type="http://schemas.openxmlformats.org/officeDocument/2006/relationships/oleObject" Target="embeddings/oleObject335.bin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29.bin"/><Relationship Id="rId413" Type="http://schemas.openxmlformats.org/officeDocument/2006/relationships/image" Target="media/image154.wmf"/><Relationship Id="rId497" Type="http://schemas.openxmlformats.org/officeDocument/2006/relationships/oleObject" Target="embeddings/oleObject304.bin"/><Relationship Id="rId620" Type="http://schemas.openxmlformats.org/officeDocument/2006/relationships/image" Target="media/image239.wmf"/><Relationship Id="rId357" Type="http://schemas.openxmlformats.org/officeDocument/2006/relationships/image" Target="media/image131.wmf"/><Relationship Id="rId54" Type="http://schemas.openxmlformats.org/officeDocument/2006/relationships/image" Target="media/image21.wmf"/><Relationship Id="rId217" Type="http://schemas.openxmlformats.org/officeDocument/2006/relationships/image" Target="media/image76.wmf"/><Relationship Id="rId564" Type="http://schemas.openxmlformats.org/officeDocument/2006/relationships/image" Target="media/image217.wmf"/><Relationship Id="rId424" Type="http://schemas.openxmlformats.org/officeDocument/2006/relationships/oleObject" Target="embeddings/oleObject260.bin"/><Relationship Id="rId631" Type="http://schemas.openxmlformats.org/officeDocument/2006/relationships/oleObject" Target="embeddings/oleObject380.bin"/><Relationship Id="rId270" Type="http://schemas.openxmlformats.org/officeDocument/2006/relationships/oleObject" Target="embeddings/oleObject171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8.bin"/><Relationship Id="rId368" Type="http://schemas.openxmlformats.org/officeDocument/2006/relationships/oleObject" Target="embeddings/oleObject225.bin"/><Relationship Id="rId575" Type="http://schemas.openxmlformats.org/officeDocument/2006/relationships/oleObject" Target="embeddings/oleObject348.bin"/><Relationship Id="rId228" Type="http://schemas.openxmlformats.org/officeDocument/2006/relationships/oleObject" Target="embeddings/oleObject145.bin"/><Relationship Id="rId435" Type="http://schemas.openxmlformats.org/officeDocument/2006/relationships/image" Target="media/image162.wmf"/><Relationship Id="rId642" Type="http://schemas.openxmlformats.org/officeDocument/2006/relationships/oleObject" Target="embeddings/oleObject386.bin"/><Relationship Id="rId281" Type="http://schemas.openxmlformats.org/officeDocument/2006/relationships/image" Target="media/image98.wmf"/><Relationship Id="rId502" Type="http://schemas.openxmlformats.org/officeDocument/2006/relationships/oleObject" Target="embeddings/oleObject308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8.bin"/><Relationship Id="rId379" Type="http://schemas.openxmlformats.org/officeDocument/2006/relationships/oleObject" Target="embeddings/oleObject232.bin"/><Relationship Id="rId586" Type="http://schemas.openxmlformats.org/officeDocument/2006/relationships/image" Target="media/image225.wmf"/><Relationship Id="rId7" Type="http://schemas.openxmlformats.org/officeDocument/2006/relationships/endnotes" Target="endnotes.xml"/><Relationship Id="rId239" Type="http://schemas.openxmlformats.org/officeDocument/2006/relationships/image" Target="media/image80.wmf"/><Relationship Id="rId446" Type="http://schemas.openxmlformats.org/officeDocument/2006/relationships/image" Target="media/image165.wmf"/><Relationship Id="rId653" Type="http://schemas.openxmlformats.org/officeDocument/2006/relationships/image" Target="media/image256.wmf"/><Relationship Id="rId292" Type="http://schemas.openxmlformats.org/officeDocument/2006/relationships/image" Target="media/image101.wmf"/><Relationship Id="rId306" Type="http://schemas.openxmlformats.org/officeDocument/2006/relationships/image" Target="media/image108.wmf"/><Relationship Id="rId87" Type="http://schemas.openxmlformats.org/officeDocument/2006/relationships/image" Target="media/image34.wmf"/><Relationship Id="rId513" Type="http://schemas.openxmlformats.org/officeDocument/2006/relationships/image" Target="media/image193.wmf"/><Relationship Id="rId597" Type="http://schemas.openxmlformats.org/officeDocument/2006/relationships/oleObject" Target="embeddings/oleObject360.bin"/><Relationship Id="rId152" Type="http://schemas.openxmlformats.org/officeDocument/2006/relationships/image" Target="media/image47.png"/><Relationship Id="rId457" Type="http://schemas.openxmlformats.org/officeDocument/2006/relationships/image" Target="media/image170.wmf"/><Relationship Id="rId664" Type="http://schemas.openxmlformats.org/officeDocument/2006/relationships/oleObject" Target="embeddings/oleObject396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97.bin"/><Relationship Id="rId524" Type="http://schemas.openxmlformats.org/officeDocument/2006/relationships/image" Target="media/image198.wmf"/><Relationship Id="rId98" Type="http://schemas.openxmlformats.org/officeDocument/2006/relationships/oleObject" Target="embeddings/oleObject52.bin"/><Relationship Id="rId163" Type="http://schemas.openxmlformats.org/officeDocument/2006/relationships/image" Target="media/image52.png"/><Relationship Id="rId370" Type="http://schemas.openxmlformats.org/officeDocument/2006/relationships/oleObject" Target="embeddings/oleObject226.bin"/><Relationship Id="rId230" Type="http://schemas.openxmlformats.org/officeDocument/2006/relationships/oleObject" Target="embeddings/oleObject147.bin"/><Relationship Id="rId468" Type="http://schemas.openxmlformats.org/officeDocument/2006/relationships/image" Target="media/image173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203.bin"/><Relationship Id="rId535" Type="http://schemas.openxmlformats.org/officeDocument/2006/relationships/oleObject" Target="embeddings/oleObject325.bin"/><Relationship Id="rId174" Type="http://schemas.openxmlformats.org/officeDocument/2006/relationships/image" Target="media/image58.wmf"/><Relationship Id="rId381" Type="http://schemas.openxmlformats.org/officeDocument/2006/relationships/oleObject" Target="embeddings/oleObject234.bin"/><Relationship Id="rId602" Type="http://schemas.openxmlformats.org/officeDocument/2006/relationships/image" Target="media/image233.wmf"/><Relationship Id="rId241" Type="http://schemas.openxmlformats.org/officeDocument/2006/relationships/image" Target="media/image81.wmf"/><Relationship Id="rId479" Type="http://schemas.openxmlformats.org/officeDocument/2006/relationships/image" Target="media/image178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22.wmf"/><Relationship Id="rId546" Type="http://schemas.openxmlformats.org/officeDocument/2006/relationships/image" Target="media/image208.wmf"/><Relationship Id="rId101" Type="http://schemas.openxmlformats.org/officeDocument/2006/relationships/image" Target="media/image41.wmf"/><Relationship Id="rId185" Type="http://schemas.openxmlformats.org/officeDocument/2006/relationships/oleObject" Target="embeddings/oleObject115.bin"/><Relationship Id="rId406" Type="http://schemas.openxmlformats.org/officeDocument/2006/relationships/oleObject" Target="embeddings/oleObject249.bin"/><Relationship Id="rId392" Type="http://schemas.openxmlformats.org/officeDocument/2006/relationships/image" Target="media/image145.wmf"/><Relationship Id="rId613" Type="http://schemas.openxmlformats.org/officeDocument/2006/relationships/oleObject" Target="embeddings/oleObject371.bin"/><Relationship Id="rId252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63.bin"/><Relationship Id="rId557" Type="http://schemas.openxmlformats.org/officeDocument/2006/relationships/oleObject" Target="embeddings/oleObject337.bin"/><Relationship Id="rId196" Type="http://schemas.openxmlformats.org/officeDocument/2006/relationships/oleObject" Target="embeddings/oleObject124.bin"/><Relationship Id="rId417" Type="http://schemas.openxmlformats.org/officeDocument/2006/relationships/image" Target="media/image156.wmf"/><Relationship Id="rId624" Type="http://schemas.openxmlformats.org/officeDocument/2006/relationships/image" Target="media/image241.wmf"/><Relationship Id="rId263" Type="http://schemas.openxmlformats.org/officeDocument/2006/relationships/image" Target="media/image89.wmf"/><Relationship Id="rId470" Type="http://schemas.openxmlformats.org/officeDocument/2006/relationships/image" Target="media/image174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205.bin"/><Relationship Id="rId568" Type="http://schemas.openxmlformats.org/officeDocument/2006/relationships/image" Target="media/image219.wmf"/><Relationship Id="rId428" Type="http://schemas.openxmlformats.org/officeDocument/2006/relationships/oleObject" Target="embeddings/oleObject262.bin"/><Relationship Id="rId635" Type="http://schemas.openxmlformats.org/officeDocument/2006/relationships/oleObject" Target="embeddings/oleObject382.bin"/><Relationship Id="rId274" Type="http://schemas.openxmlformats.org/officeDocument/2006/relationships/oleObject" Target="embeddings/oleObject173.bin"/><Relationship Id="rId481" Type="http://schemas.openxmlformats.org/officeDocument/2006/relationships/image" Target="media/image179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82.bin"/><Relationship Id="rId579" Type="http://schemas.openxmlformats.org/officeDocument/2006/relationships/image" Target="media/image221.png"/><Relationship Id="rId80" Type="http://schemas.openxmlformats.org/officeDocument/2006/relationships/oleObject" Target="embeddings/oleObject43.bin"/><Relationship Id="rId176" Type="http://schemas.openxmlformats.org/officeDocument/2006/relationships/image" Target="media/image59.wmf"/><Relationship Id="rId341" Type="http://schemas.openxmlformats.org/officeDocument/2006/relationships/image" Target="media/image123.wmf"/><Relationship Id="rId383" Type="http://schemas.openxmlformats.org/officeDocument/2006/relationships/oleObject" Target="embeddings/oleObject235.bin"/><Relationship Id="rId439" Type="http://schemas.openxmlformats.org/officeDocument/2006/relationships/oleObject" Target="embeddings/oleObject269.bin"/><Relationship Id="rId590" Type="http://schemas.openxmlformats.org/officeDocument/2006/relationships/image" Target="media/image227.wmf"/><Relationship Id="rId604" Type="http://schemas.openxmlformats.org/officeDocument/2006/relationships/image" Target="media/image234.wmf"/><Relationship Id="rId646" Type="http://schemas.openxmlformats.org/officeDocument/2006/relationships/oleObject" Target="embeddings/oleObject387.bin"/><Relationship Id="rId201" Type="http://schemas.openxmlformats.org/officeDocument/2006/relationships/image" Target="media/image68.wmf"/><Relationship Id="rId243" Type="http://schemas.openxmlformats.org/officeDocument/2006/relationships/image" Target="media/image82.wmf"/><Relationship Id="rId285" Type="http://schemas.openxmlformats.org/officeDocument/2006/relationships/oleObject" Target="embeddings/oleObject179.bin"/><Relationship Id="rId450" Type="http://schemas.openxmlformats.org/officeDocument/2006/relationships/oleObject" Target="embeddings/oleObject277.bin"/><Relationship Id="rId506" Type="http://schemas.openxmlformats.org/officeDocument/2006/relationships/oleObject" Target="embeddings/oleObject310.bin"/><Relationship Id="rId38" Type="http://schemas.openxmlformats.org/officeDocument/2006/relationships/image" Target="media/image15.png"/><Relationship Id="rId103" Type="http://schemas.openxmlformats.org/officeDocument/2006/relationships/image" Target="media/image42.wmf"/><Relationship Id="rId310" Type="http://schemas.openxmlformats.org/officeDocument/2006/relationships/image" Target="media/image110.wmf"/><Relationship Id="rId492" Type="http://schemas.openxmlformats.org/officeDocument/2006/relationships/image" Target="media/image184.wmf"/><Relationship Id="rId548" Type="http://schemas.openxmlformats.org/officeDocument/2006/relationships/image" Target="media/image209.wmf"/><Relationship Id="rId91" Type="http://schemas.openxmlformats.org/officeDocument/2006/relationships/image" Target="media/image36.wmf"/><Relationship Id="rId145" Type="http://schemas.openxmlformats.org/officeDocument/2006/relationships/oleObject" Target="embeddings/oleObject92.bin"/><Relationship Id="rId187" Type="http://schemas.openxmlformats.org/officeDocument/2006/relationships/oleObject" Target="embeddings/oleObject116.bin"/><Relationship Id="rId352" Type="http://schemas.openxmlformats.org/officeDocument/2006/relationships/oleObject" Target="embeddings/oleObject217.bin"/><Relationship Id="rId394" Type="http://schemas.openxmlformats.org/officeDocument/2006/relationships/image" Target="media/image146.wmf"/><Relationship Id="rId408" Type="http://schemas.openxmlformats.org/officeDocument/2006/relationships/oleObject" Target="embeddings/oleObject250.bin"/><Relationship Id="rId615" Type="http://schemas.openxmlformats.org/officeDocument/2006/relationships/image" Target="media/image236.png"/><Relationship Id="rId212" Type="http://schemas.openxmlformats.org/officeDocument/2006/relationships/oleObject" Target="embeddings/oleObject132.bin"/><Relationship Id="rId254" Type="http://schemas.openxmlformats.org/officeDocument/2006/relationships/oleObject" Target="embeddings/oleObject162.bin"/><Relationship Id="rId657" Type="http://schemas.openxmlformats.org/officeDocument/2006/relationships/image" Target="media/image25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5.bin"/><Relationship Id="rId296" Type="http://schemas.openxmlformats.org/officeDocument/2006/relationships/image" Target="media/image103.wmf"/><Relationship Id="rId461" Type="http://schemas.openxmlformats.org/officeDocument/2006/relationships/oleObject" Target="embeddings/oleObject284.bin"/><Relationship Id="rId517" Type="http://schemas.openxmlformats.org/officeDocument/2006/relationships/image" Target="media/image195.wmf"/><Relationship Id="rId559" Type="http://schemas.openxmlformats.org/officeDocument/2006/relationships/oleObject" Target="embeddings/oleObject338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100.bin"/><Relationship Id="rId198" Type="http://schemas.openxmlformats.org/officeDocument/2006/relationships/oleObject" Target="embeddings/oleObject125.bin"/><Relationship Id="rId321" Type="http://schemas.openxmlformats.org/officeDocument/2006/relationships/oleObject" Target="embeddings/oleObject199.bin"/><Relationship Id="rId363" Type="http://schemas.openxmlformats.org/officeDocument/2006/relationships/image" Target="media/image134.wmf"/><Relationship Id="rId419" Type="http://schemas.openxmlformats.org/officeDocument/2006/relationships/image" Target="media/image157.wmf"/><Relationship Id="rId570" Type="http://schemas.openxmlformats.org/officeDocument/2006/relationships/image" Target="media/image220.wmf"/><Relationship Id="rId626" Type="http://schemas.openxmlformats.org/officeDocument/2006/relationships/image" Target="media/image242.wmf"/><Relationship Id="rId223" Type="http://schemas.openxmlformats.org/officeDocument/2006/relationships/oleObject" Target="embeddings/oleObject140.bin"/><Relationship Id="rId430" Type="http://schemas.openxmlformats.org/officeDocument/2006/relationships/image" Target="media/image160.wmf"/><Relationship Id="rId668" Type="http://schemas.openxmlformats.org/officeDocument/2006/relationships/oleObject" Target="embeddings/oleObject398.bin"/><Relationship Id="rId18" Type="http://schemas.openxmlformats.org/officeDocument/2006/relationships/image" Target="media/image8.wmf"/><Relationship Id="rId265" Type="http://schemas.openxmlformats.org/officeDocument/2006/relationships/image" Target="media/image90.wmf"/><Relationship Id="rId472" Type="http://schemas.openxmlformats.org/officeDocument/2006/relationships/image" Target="media/image175.wmf"/><Relationship Id="rId528" Type="http://schemas.openxmlformats.org/officeDocument/2006/relationships/image" Target="media/image200.wmf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106.bin"/><Relationship Id="rId332" Type="http://schemas.openxmlformats.org/officeDocument/2006/relationships/oleObject" Target="embeddings/oleObject207.bin"/><Relationship Id="rId374" Type="http://schemas.openxmlformats.org/officeDocument/2006/relationships/oleObject" Target="embeddings/oleObject228.bin"/><Relationship Id="rId581" Type="http://schemas.openxmlformats.org/officeDocument/2006/relationships/oleObject" Target="embeddings/oleObject352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50.bin"/><Relationship Id="rId637" Type="http://schemas.openxmlformats.org/officeDocument/2006/relationships/oleObject" Target="embeddings/oleObject383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76" Type="http://schemas.openxmlformats.org/officeDocument/2006/relationships/oleObject" Target="embeddings/oleObject174.bin"/><Relationship Id="rId441" Type="http://schemas.openxmlformats.org/officeDocument/2006/relationships/oleObject" Target="embeddings/oleObject271.bin"/><Relationship Id="rId483" Type="http://schemas.openxmlformats.org/officeDocument/2006/relationships/image" Target="media/image180.wmf"/><Relationship Id="rId539" Type="http://schemas.openxmlformats.org/officeDocument/2006/relationships/oleObject" Target="embeddings/oleObject32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83.bin"/><Relationship Id="rId178" Type="http://schemas.openxmlformats.org/officeDocument/2006/relationships/image" Target="media/image60.wmf"/><Relationship Id="rId301" Type="http://schemas.openxmlformats.org/officeDocument/2006/relationships/oleObject" Target="embeddings/oleObject189.bin"/><Relationship Id="rId343" Type="http://schemas.openxmlformats.org/officeDocument/2006/relationships/image" Target="media/image124.wmf"/><Relationship Id="rId550" Type="http://schemas.openxmlformats.org/officeDocument/2006/relationships/image" Target="media/image210.wmf"/><Relationship Id="rId82" Type="http://schemas.openxmlformats.org/officeDocument/2006/relationships/image" Target="media/image31.png"/><Relationship Id="rId203" Type="http://schemas.openxmlformats.org/officeDocument/2006/relationships/image" Target="media/image69.wmf"/><Relationship Id="rId385" Type="http://schemas.openxmlformats.org/officeDocument/2006/relationships/oleObject" Target="embeddings/oleObject236.bin"/><Relationship Id="rId592" Type="http://schemas.openxmlformats.org/officeDocument/2006/relationships/image" Target="media/image228.wmf"/><Relationship Id="rId606" Type="http://schemas.openxmlformats.org/officeDocument/2006/relationships/image" Target="media/image235.png"/><Relationship Id="rId648" Type="http://schemas.openxmlformats.org/officeDocument/2006/relationships/oleObject" Target="embeddings/oleObject388.bin"/><Relationship Id="rId245" Type="http://schemas.openxmlformats.org/officeDocument/2006/relationships/image" Target="media/image83.wmf"/><Relationship Id="rId287" Type="http://schemas.openxmlformats.org/officeDocument/2006/relationships/oleObject" Target="embeddings/oleObject181.bin"/><Relationship Id="rId410" Type="http://schemas.openxmlformats.org/officeDocument/2006/relationships/oleObject" Target="embeddings/oleObject251.bin"/><Relationship Id="rId452" Type="http://schemas.openxmlformats.org/officeDocument/2006/relationships/oleObject" Target="embeddings/oleObject278.bin"/><Relationship Id="rId494" Type="http://schemas.openxmlformats.org/officeDocument/2006/relationships/image" Target="media/image185.wmf"/><Relationship Id="rId508" Type="http://schemas.openxmlformats.org/officeDocument/2006/relationships/oleObject" Target="embeddings/oleObject311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94.bin"/><Relationship Id="rId312" Type="http://schemas.openxmlformats.org/officeDocument/2006/relationships/image" Target="media/image111.wmf"/><Relationship Id="rId354" Type="http://schemas.openxmlformats.org/officeDocument/2006/relationships/oleObject" Target="embeddings/oleObject218.bin"/><Relationship Id="rId51" Type="http://schemas.openxmlformats.org/officeDocument/2006/relationships/oleObject" Target="embeddings/oleObject24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18.bin"/><Relationship Id="rId396" Type="http://schemas.openxmlformats.org/officeDocument/2006/relationships/image" Target="media/image147.wmf"/><Relationship Id="rId561" Type="http://schemas.openxmlformats.org/officeDocument/2006/relationships/oleObject" Target="embeddings/oleObject339.bin"/><Relationship Id="rId617" Type="http://schemas.openxmlformats.org/officeDocument/2006/relationships/oleObject" Target="embeddings/oleObject373.bin"/><Relationship Id="rId659" Type="http://schemas.openxmlformats.org/officeDocument/2006/relationships/image" Target="media/image259.wmf"/><Relationship Id="rId214" Type="http://schemas.openxmlformats.org/officeDocument/2006/relationships/oleObject" Target="embeddings/oleObject133.bin"/><Relationship Id="rId256" Type="http://schemas.openxmlformats.org/officeDocument/2006/relationships/oleObject" Target="embeddings/oleObject163.bin"/><Relationship Id="rId298" Type="http://schemas.openxmlformats.org/officeDocument/2006/relationships/image" Target="media/image104.wmf"/><Relationship Id="rId421" Type="http://schemas.openxmlformats.org/officeDocument/2006/relationships/oleObject" Target="embeddings/oleObject257.bin"/><Relationship Id="rId463" Type="http://schemas.openxmlformats.org/officeDocument/2006/relationships/oleObject" Target="embeddings/oleObject286.bin"/><Relationship Id="rId519" Type="http://schemas.openxmlformats.org/officeDocument/2006/relationships/oleObject" Target="embeddings/oleObject317.bin"/><Relationship Id="rId670" Type="http://schemas.openxmlformats.org/officeDocument/2006/relationships/footer" Target="footer1.xml"/><Relationship Id="rId116" Type="http://schemas.openxmlformats.org/officeDocument/2006/relationships/image" Target="media/image43.png"/><Relationship Id="rId158" Type="http://schemas.openxmlformats.org/officeDocument/2006/relationships/oleObject" Target="embeddings/oleObject101.bin"/><Relationship Id="rId323" Type="http://schemas.openxmlformats.org/officeDocument/2006/relationships/oleObject" Target="embeddings/oleObject200.bin"/><Relationship Id="rId530" Type="http://schemas.openxmlformats.org/officeDocument/2006/relationships/image" Target="media/image201.wmf"/><Relationship Id="rId20" Type="http://schemas.openxmlformats.org/officeDocument/2006/relationships/image" Target="media/image9.wmf"/><Relationship Id="rId62" Type="http://schemas.openxmlformats.org/officeDocument/2006/relationships/image" Target="media/image25.wmf"/><Relationship Id="rId365" Type="http://schemas.openxmlformats.org/officeDocument/2006/relationships/image" Target="media/image135.wmf"/><Relationship Id="rId572" Type="http://schemas.openxmlformats.org/officeDocument/2006/relationships/oleObject" Target="embeddings/oleObject345.bin"/><Relationship Id="rId628" Type="http://schemas.openxmlformats.org/officeDocument/2006/relationships/image" Target="media/image243.wmf"/><Relationship Id="rId225" Type="http://schemas.openxmlformats.org/officeDocument/2006/relationships/oleObject" Target="embeddings/oleObject142.bin"/><Relationship Id="rId267" Type="http://schemas.openxmlformats.org/officeDocument/2006/relationships/image" Target="media/image91.wmf"/><Relationship Id="rId432" Type="http://schemas.openxmlformats.org/officeDocument/2006/relationships/oleObject" Target="embeddings/oleObject265.bin"/><Relationship Id="rId474" Type="http://schemas.openxmlformats.org/officeDocument/2006/relationships/oleObject" Target="embeddings/oleObject292.bin"/><Relationship Id="rId127" Type="http://schemas.openxmlformats.org/officeDocument/2006/relationships/oleObject" Target="embeddings/oleObject76.bin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107.bin"/><Relationship Id="rId334" Type="http://schemas.openxmlformats.org/officeDocument/2006/relationships/image" Target="media/image119.png"/><Relationship Id="rId376" Type="http://schemas.openxmlformats.org/officeDocument/2006/relationships/oleObject" Target="embeddings/oleObject229.bin"/><Relationship Id="rId541" Type="http://schemas.openxmlformats.org/officeDocument/2006/relationships/oleObject" Target="embeddings/oleObject329.bin"/><Relationship Id="rId583" Type="http://schemas.openxmlformats.org/officeDocument/2006/relationships/oleObject" Target="embeddings/oleObject353.bin"/><Relationship Id="rId639" Type="http://schemas.openxmlformats.org/officeDocument/2006/relationships/oleObject" Target="embeddings/oleObject384.bin"/><Relationship Id="rId4" Type="http://schemas.openxmlformats.org/officeDocument/2006/relationships/settings" Target="settings.xml"/><Relationship Id="rId180" Type="http://schemas.openxmlformats.org/officeDocument/2006/relationships/image" Target="media/image61.wmf"/><Relationship Id="rId236" Type="http://schemas.openxmlformats.org/officeDocument/2006/relationships/oleObject" Target="embeddings/oleObject151.bin"/><Relationship Id="rId278" Type="http://schemas.openxmlformats.org/officeDocument/2006/relationships/oleObject" Target="embeddings/oleObject175.bin"/><Relationship Id="rId401" Type="http://schemas.openxmlformats.org/officeDocument/2006/relationships/oleObject" Target="embeddings/oleObject246.bin"/><Relationship Id="rId443" Type="http://schemas.openxmlformats.org/officeDocument/2006/relationships/oleObject" Target="embeddings/oleObject273.bin"/><Relationship Id="rId650" Type="http://schemas.openxmlformats.org/officeDocument/2006/relationships/oleObject" Target="embeddings/oleObject389.bin"/><Relationship Id="rId303" Type="http://schemas.openxmlformats.org/officeDocument/2006/relationships/oleObject" Target="embeddings/oleObject190.bin"/><Relationship Id="rId485" Type="http://schemas.openxmlformats.org/officeDocument/2006/relationships/image" Target="media/image18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5.bin"/><Relationship Id="rId345" Type="http://schemas.openxmlformats.org/officeDocument/2006/relationships/image" Target="media/image125.wmf"/><Relationship Id="rId387" Type="http://schemas.openxmlformats.org/officeDocument/2006/relationships/oleObject" Target="embeddings/oleObject237.bin"/><Relationship Id="rId510" Type="http://schemas.openxmlformats.org/officeDocument/2006/relationships/oleObject" Target="embeddings/oleObject312.bin"/><Relationship Id="rId552" Type="http://schemas.openxmlformats.org/officeDocument/2006/relationships/image" Target="media/image211.wmf"/><Relationship Id="rId594" Type="http://schemas.openxmlformats.org/officeDocument/2006/relationships/image" Target="media/image229.wmf"/><Relationship Id="rId608" Type="http://schemas.openxmlformats.org/officeDocument/2006/relationships/oleObject" Target="embeddings/oleObject366.bin"/><Relationship Id="rId191" Type="http://schemas.openxmlformats.org/officeDocument/2006/relationships/oleObject" Target="embeddings/oleObject120.bin"/><Relationship Id="rId205" Type="http://schemas.openxmlformats.org/officeDocument/2006/relationships/image" Target="media/image70.wmf"/><Relationship Id="rId247" Type="http://schemas.openxmlformats.org/officeDocument/2006/relationships/oleObject" Target="embeddings/oleObject157.bin"/><Relationship Id="rId412" Type="http://schemas.openxmlformats.org/officeDocument/2006/relationships/oleObject" Target="embeddings/oleObject252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83.bin"/><Relationship Id="rId454" Type="http://schemas.openxmlformats.org/officeDocument/2006/relationships/oleObject" Target="embeddings/oleObject279.bin"/><Relationship Id="rId496" Type="http://schemas.openxmlformats.org/officeDocument/2006/relationships/image" Target="media/image186.wmf"/><Relationship Id="rId661" Type="http://schemas.openxmlformats.org/officeDocument/2006/relationships/image" Target="media/image260.wmf"/><Relationship Id="rId11" Type="http://schemas.openxmlformats.org/officeDocument/2006/relationships/image" Target="media/image4.png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96.bin"/><Relationship Id="rId314" Type="http://schemas.openxmlformats.org/officeDocument/2006/relationships/image" Target="media/image112.wmf"/><Relationship Id="rId356" Type="http://schemas.openxmlformats.org/officeDocument/2006/relationships/oleObject" Target="embeddings/oleObject219.bin"/><Relationship Id="rId398" Type="http://schemas.openxmlformats.org/officeDocument/2006/relationships/image" Target="media/image148.wmf"/><Relationship Id="rId521" Type="http://schemas.openxmlformats.org/officeDocument/2006/relationships/oleObject" Target="embeddings/oleObject318.bin"/><Relationship Id="rId563" Type="http://schemas.openxmlformats.org/officeDocument/2006/relationships/oleObject" Target="embeddings/oleObject340.bin"/><Relationship Id="rId619" Type="http://schemas.openxmlformats.org/officeDocument/2006/relationships/oleObject" Target="embeddings/oleObject374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34.bin"/><Relationship Id="rId423" Type="http://schemas.openxmlformats.org/officeDocument/2006/relationships/oleObject" Target="embeddings/oleObject259.bin"/><Relationship Id="rId258" Type="http://schemas.openxmlformats.org/officeDocument/2006/relationships/oleObject" Target="embeddings/oleObject164.bin"/><Relationship Id="rId465" Type="http://schemas.openxmlformats.org/officeDocument/2006/relationships/oleObject" Target="embeddings/oleObject287.bin"/><Relationship Id="rId630" Type="http://schemas.openxmlformats.org/officeDocument/2006/relationships/image" Target="media/image244.wmf"/><Relationship Id="rId672" Type="http://schemas.openxmlformats.org/officeDocument/2006/relationships/theme" Target="theme/theme1.xml"/><Relationship Id="rId22" Type="http://schemas.openxmlformats.org/officeDocument/2006/relationships/image" Target="media/image10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201.bin"/><Relationship Id="rId367" Type="http://schemas.openxmlformats.org/officeDocument/2006/relationships/image" Target="media/image136.png"/><Relationship Id="rId532" Type="http://schemas.openxmlformats.org/officeDocument/2006/relationships/image" Target="media/image202.wmf"/><Relationship Id="rId574" Type="http://schemas.openxmlformats.org/officeDocument/2006/relationships/oleObject" Target="embeddings/oleObject347.bin"/><Relationship Id="rId171" Type="http://schemas.openxmlformats.org/officeDocument/2006/relationships/oleObject" Target="embeddings/oleObject108.bin"/><Relationship Id="rId227" Type="http://schemas.openxmlformats.org/officeDocument/2006/relationships/oleObject" Target="embeddings/oleObject144.bin"/><Relationship Id="rId269" Type="http://schemas.openxmlformats.org/officeDocument/2006/relationships/image" Target="media/image92.wmf"/><Relationship Id="rId434" Type="http://schemas.openxmlformats.org/officeDocument/2006/relationships/oleObject" Target="embeddings/oleObject266.bin"/><Relationship Id="rId476" Type="http://schemas.openxmlformats.org/officeDocument/2006/relationships/oleObject" Target="embeddings/oleObject293.bin"/><Relationship Id="rId641" Type="http://schemas.openxmlformats.org/officeDocument/2006/relationships/oleObject" Target="embeddings/oleObject38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76.bin"/><Relationship Id="rId336" Type="http://schemas.openxmlformats.org/officeDocument/2006/relationships/oleObject" Target="embeddings/oleObject209.bin"/><Relationship Id="rId501" Type="http://schemas.openxmlformats.org/officeDocument/2006/relationships/oleObject" Target="embeddings/oleObject307.bin"/><Relationship Id="rId543" Type="http://schemas.openxmlformats.org/officeDocument/2006/relationships/oleObject" Target="embeddings/oleObject331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7.bin"/><Relationship Id="rId182" Type="http://schemas.openxmlformats.org/officeDocument/2006/relationships/image" Target="media/image62.wmf"/><Relationship Id="rId378" Type="http://schemas.openxmlformats.org/officeDocument/2006/relationships/oleObject" Target="embeddings/oleObject231.bin"/><Relationship Id="rId403" Type="http://schemas.openxmlformats.org/officeDocument/2006/relationships/image" Target="media/image149.wmf"/><Relationship Id="rId585" Type="http://schemas.openxmlformats.org/officeDocument/2006/relationships/oleObject" Target="embeddings/oleObject35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52.bin"/><Relationship Id="rId445" Type="http://schemas.openxmlformats.org/officeDocument/2006/relationships/oleObject" Target="embeddings/oleObject274.bin"/><Relationship Id="rId487" Type="http://schemas.openxmlformats.org/officeDocument/2006/relationships/image" Target="media/image182.wmf"/><Relationship Id="rId610" Type="http://schemas.openxmlformats.org/officeDocument/2006/relationships/oleObject" Target="embeddings/oleObject368.bin"/><Relationship Id="rId652" Type="http://schemas.openxmlformats.org/officeDocument/2006/relationships/oleObject" Target="embeddings/oleObject390.bin"/><Relationship Id="rId291" Type="http://schemas.openxmlformats.org/officeDocument/2006/relationships/oleObject" Target="embeddings/oleObject184.bin"/><Relationship Id="rId305" Type="http://schemas.openxmlformats.org/officeDocument/2006/relationships/oleObject" Target="embeddings/oleObject191.bin"/><Relationship Id="rId347" Type="http://schemas.openxmlformats.org/officeDocument/2006/relationships/image" Target="media/image126.wmf"/><Relationship Id="rId512" Type="http://schemas.openxmlformats.org/officeDocument/2006/relationships/oleObject" Target="embeddings/oleObject31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98.bin"/><Relationship Id="rId389" Type="http://schemas.openxmlformats.org/officeDocument/2006/relationships/image" Target="media/image144.wmf"/><Relationship Id="rId554" Type="http://schemas.openxmlformats.org/officeDocument/2006/relationships/image" Target="media/image212.wmf"/><Relationship Id="rId596" Type="http://schemas.openxmlformats.org/officeDocument/2006/relationships/image" Target="media/image230.wmf"/><Relationship Id="rId193" Type="http://schemas.openxmlformats.org/officeDocument/2006/relationships/oleObject" Target="embeddings/oleObject122.bin"/><Relationship Id="rId207" Type="http://schemas.openxmlformats.org/officeDocument/2006/relationships/image" Target="media/image71.wmf"/><Relationship Id="rId249" Type="http://schemas.openxmlformats.org/officeDocument/2006/relationships/oleObject" Target="embeddings/oleObject159.bin"/><Relationship Id="rId414" Type="http://schemas.openxmlformats.org/officeDocument/2006/relationships/oleObject" Target="embeddings/oleObject253.bin"/><Relationship Id="rId456" Type="http://schemas.openxmlformats.org/officeDocument/2006/relationships/oleObject" Target="embeddings/oleObject280.bin"/><Relationship Id="rId498" Type="http://schemas.openxmlformats.org/officeDocument/2006/relationships/image" Target="media/image187.wmf"/><Relationship Id="rId621" Type="http://schemas.openxmlformats.org/officeDocument/2006/relationships/oleObject" Target="embeddings/oleObject375.bin"/><Relationship Id="rId663" Type="http://schemas.openxmlformats.org/officeDocument/2006/relationships/image" Target="media/image26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66.bin"/><Relationship Id="rId316" Type="http://schemas.openxmlformats.org/officeDocument/2006/relationships/image" Target="media/image113.wmf"/><Relationship Id="rId523" Type="http://schemas.openxmlformats.org/officeDocument/2006/relationships/oleObject" Target="embeddings/oleObject319.bin"/><Relationship Id="rId55" Type="http://schemas.openxmlformats.org/officeDocument/2006/relationships/oleObject" Target="embeddings/oleObject27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20.bin"/><Relationship Id="rId565" Type="http://schemas.openxmlformats.org/officeDocument/2006/relationships/oleObject" Target="embeddings/oleObject341.bin"/><Relationship Id="rId162" Type="http://schemas.openxmlformats.org/officeDocument/2006/relationships/oleObject" Target="embeddings/oleObject104.bin"/><Relationship Id="rId218" Type="http://schemas.openxmlformats.org/officeDocument/2006/relationships/oleObject" Target="embeddings/oleObject135.bin"/><Relationship Id="rId425" Type="http://schemas.openxmlformats.org/officeDocument/2006/relationships/image" Target="media/image158.wmf"/><Relationship Id="rId467" Type="http://schemas.openxmlformats.org/officeDocument/2006/relationships/oleObject" Target="embeddings/oleObject288.bin"/><Relationship Id="rId632" Type="http://schemas.openxmlformats.org/officeDocument/2006/relationships/image" Target="media/image245.wmf"/><Relationship Id="rId271" Type="http://schemas.openxmlformats.org/officeDocument/2006/relationships/image" Target="media/image93.wmf"/><Relationship Id="rId24" Type="http://schemas.openxmlformats.org/officeDocument/2006/relationships/image" Target="media/image11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202.bin"/><Relationship Id="rId369" Type="http://schemas.openxmlformats.org/officeDocument/2006/relationships/image" Target="media/image137.wmf"/><Relationship Id="rId534" Type="http://schemas.openxmlformats.org/officeDocument/2006/relationships/image" Target="media/image203.wmf"/><Relationship Id="rId576" Type="http://schemas.openxmlformats.org/officeDocument/2006/relationships/oleObject" Target="embeddings/oleObject349.bin"/><Relationship Id="rId173" Type="http://schemas.openxmlformats.org/officeDocument/2006/relationships/oleObject" Target="embeddings/oleObject109.bin"/><Relationship Id="rId229" Type="http://schemas.openxmlformats.org/officeDocument/2006/relationships/oleObject" Target="embeddings/oleObject146.bin"/><Relationship Id="rId380" Type="http://schemas.openxmlformats.org/officeDocument/2006/relationships/oleObject" Target="embeddings/oleObject233.bin"/><Relationship Id="rId436" Type="http://schemas.openxmlformats.org/officeDocument/2006/relationships/oleObject" Target="embeddings/oleObject267.bin"/><Relationship Id="rId601" Type="http://schemas.openxmlformats.org/officeDocument/2006/relationships/oleObject" Target="embeddings/oleObject362.bin"/><Relationship Id="rId643" Type="http://schemas.openxmlformats.org/officeDocument/2006/relationships/image" Target="media/image250.png"/><Relationship Id="rId240" Type="http://schemas.openxmlformats.org/officeDocument/2006/relationships/oleObject" Target="embeddings/oleObject153.bin"/><Relationship Id="rId478" Type="http://schemas.openxmlformats.org/officeDocument/2006/relationships/oleObject" Target="embeddings/oleObject29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77.bin"/><Relationship Id="rId338" Type="http://schemas.openxmlformats.org/officeDocument/2006/relationships/oleObject" Target="embeddings/oleObject210.bin"/><Relationship Id="rId503" Type="http://schemas.openxmlformats.org/officeDocument/2006/relationships/image" Target="media/image188.wmf"/><Relationship Id="rId545" Type="http://schemas.openxmlformats.org/officeDocument/2006/relationships/image" Target="media/image207.png"/><Relationship Id="rId587" Type="http://schemas.openxmlformats.org/officeDocument/2006/relationships/oleObject" Target="embeddings/oleObject355.bin"/><Relationship Id="rId8" Type="http://schemas.openxmlformats.org/officeDocument/2006/relationships/image" Target="media/image1.png"/><Relationship Id="rId142" Type="http://schemas.openxmlformats.org/officeDocument/2006/relationships/oleObject" Target="embeddings/oleObject89.bin"/><Relationship Id="rId184" Type="http://schemas.openxmlformats.org/officeDocument/2006/relationships/image" Target="media/image63.wmf"/><Relationship Id="rId391" Type="http://schemas.openxmlformats.org/officeDocument/2006/relationships/oleObject" Target="embeddings/oleObject240.bin"/><Relationship Id="rId405" Type="http://schemas.openxmlformats.org/officeDocument/2006/relationships/image" Target="media/image150.wmf"/><Relationship Id="rId447" Type="http://schemas.openxmlformats.org/officeDocument/2006/relationships/oleObject" Target="embeddings/oleObject275.bin"/><Relationship Id="rId612" Type="http://schemas.openxmlformats.org/officeDocument/2006/relationships/oleObject" Target="embeddings/oleObject370.bin"/><Relationship Id="rId251" Type="http://schemas.openxmlformats.org/officeDocument/2006/relationships/image" Target="media/image84.wmf"/><Relationship Id="rId489" Type="http://schemas.openxmlformats.org/officeDocument/2006/relationships/oleObject" Target="embeddings/oleObject300.bin"/><Relationship Id="rId654" Type="http://schemas.openxmlformats.org/officeDocument/2006/relationships/oleObject" Target="embeddings/oleObject39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85.bin"/><Relationship Id="rId307" Type="http://schemas.openxmlformats.org/officeDocument/2006/relationships/oleObject" Target="embeddings/oleObject192.bin"/><Relationship Id="rId349" Type="http://schemas.openxmlformats.org/officeDocument/2006/relationships/image" Target="media/image127.wmf"/><Relationship Id="rId514" Type="http://schemas.openxmlformats.org/officeDocument/2006/relationships/oleObject" Target="embeddings/oleObject314.bin"/><Relationship Id="rId556" Type="http://schemas.openxmlformats.org/officeDocument/2006/relationships/image" Target="media/image213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48.wmf"/><Relationship Id="rId195" Type="http://schemas.openxmlformats.org/officeDocument/2006/relationships/image" Target="media/image65.wmf"/><Relationship Id="rId209" Type="http://schemas.openxmlformats.org/officeDocument/2006/relationships/image" Target="media/image72.wmf"/><Relationship Id="rId360" Type="http://schemas.openxmlformats.org/officeDocument/2006/relationships/oleObject" Target="embeddings/oleObject221.bin"/><Relationship Id="rId416" Type="http://schemas.openxmlformats.org/officeDocument/2006/relationships/oleObject" Target="embeddings/oleObject254.bin"/><Relationship Id="rId598" Type="http://schemas.openxmlformats.org/officeDocument/2006/relationships/image" Target="media/image231.wmf"/><Relationship Id="rId220" Type="http://schemas.openxmlformats.org/officeDocument/2006/relationships/oleObject" Target="embeddings/oleObject137.bin"/><Relationship Id="rId458" Type="http://schemas.openxmlformats.org/officeDocument/2006/relationships/oleObject" Target="embeddings/oleObject281.bin"/><Relationship Id="rId623" Type="http://schemas.openxmlformats.org/officeDocument/2006/relationships/oleObject" Target="embeddings/oleObject376.bin"/><Relationship Id="rId665" Type="http://schemas.openxmlformats.org/officeDocument/2006/relationships/image" Target="media/image262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67.bin"/><Relationship Id="rId318" Type="http://schemas.openxmlformats.org/officeDocument/2006/relationships/image" Target="media/image114.wmf"/><Relationship Id="rId525" Type="http://schemas.openxmlformats.org/officeDocument/2006/relationships/oleObject" Target="embeddings/oleObject320.bin"/><Relationship Id="rId567" Type="http://schemas.openxmlformats.org/officeDocument/2006/relationships/oleObject" Target="embeddings/oleObject342.bin"/><Relationship Id="rId99" Type="http://schemas.openxmlformats.org/officeDocument/2006/relationships/image" Target="media/image40.wmf"/><Relationship Id="rId122" Type="http://schemas.openxmlformats.org/officeDocument/2006/relationships/oleObject" Target="embeddings/oleObject71.bin"/><Relationship Id="rId164" Type="http://schemas.openxmlformats.org/officeDocument/2006/relationships/image" Target="media/image53.wmf"/><Relationship Id="rId371" Type="http://schemas.openxmlformats.org/officeDocument/2006/relationships/image" Target="media/image138.wmf"/><Relationship Id="rId427" Type="http://schemas.openxmlformats.org/officeDocument/2006/relationships/image" Target="media/image159.wmf"/><Relationship Id="rId469" Type="http://schemas.openxmlformats.org/officeDocument/2006/relationships/oleObject" Target="embeddings/oleObject289.bin"/><Relationship Id="rId634" Type="http://schemas.openxmlformats.org/officeDocument/2006/relationships/image" Target="media/image24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48.bin"/><Relationship Id="rId273" Type="http://schemas.openxmlformats.org/officeDocument/2006/relationships/image" Target="media/image94.wmf"/><Relationship Id="rId329" Type="http://schemas.openxmlformats.org/officeDocument/2006/relationships/oleObject" Target="embeddings/oleObject204.bin"/><Relationship Id="rId480" Type="http://schemas.openxmlformats.org/officeDocument/2006/relationships/oleObject" Target="embeddings/oleObject295.bin"/><Relationship Id="rId536" Type="http://schemas.openxmlformats.org/officeDocument/2006/relationships/image" Target="media/image204.png"/><Relationship Id="rId68" Type="http://schemas.openxmlformats.org/officeDocument/2006/relationships/image" Target="media/image28.wmf"/><Relationship Id="rId133" Type="http://schemas.openxmlformats.org/officeDocument/2006/relationships/oleObject" Target="embeddings/oleObject81.bin"/><Relationship Id="rId175" Type="http://schemas.openxmlformats.org/officeDocument/2006/relationships/oleObject" Target="embeddings/oleObject110.bin"/><Relationship Id="rId340" Type="http://schemas.openxmlformats.org/officeDocument/2006/relationships/oleObject" Target="embeddings/oleObject211.bin"/><Relationship Id="rId578" Type="http://schemas.openxmlformats.org/officeDocument/2006/relationships/oleObject" Target="embeddings/oleObject351.bin"/><Relationship Id="rId200" Type="http://schemas.openxmlformats.org/officeDocument/2006/relationships/oleObject" Target="embeddings/oleObject126.bin"/><Relationship Id="rId382" Type="http://schemas.openxmlformats.org/officeDocument/2006/relationships/image" Target="media/image141.wmf"/><Relationship Id="rId438" Type="http://schemas.openxmlformats.org/officeDocument/2006/relationships/oleObject" Target="embeddings/oleObject268.bin"/><Relationship Id="rId603" Type="http://schemas.openxmlformats.org/officeDocument/2006/relationships/oleObject" Target="embeddings/oleObject363.bin"/><Relationship Id="rId645" Type="http://schemas.openxmlformats.org/officeDocument/2006/relationships/image" Target="media/image252.wmf"/><Relationship Id="rId242" Type="http://schemas.openxmlformats.org/officeDocument/2006/relationships/oleObject" Target="embeddings/oleObject154.bin"/><Relationship Id="rId284" Type="http://schemas.openxmlformats.org/officeDocument/2006/relationships/oleObject" Target="embeddings/oleObject178.bin"/><Relationship Id="rId491" Type="http://schemas.openxmlformats.org/officeDocument/2006/relationships/oleObject" Target="embeddings/oleObject301.bin"/><Relationship Id="rId505" Type="http://schemas.openxmlformats.org/officeDocument/2006/relationships/image" Target="media/image189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91.bin"/><Relationship Id="rId547" Type="http://schemas.openxmlformats.org/officeDocument/2006/relationships/oleObject" Target="embeddings/oleObject332.bin"/><Relationship Id="rId589" Type="http://schemas.openxmlformats.org/officeDocument/2006/relationships/oleObject" Target="embeddings/oleObject356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64.wmf"/><Relationship Id="rId351" Type="http://schemas.openxmlformats.org/officeDocument/2006/relationships/image" Target="media/image128.wmf"/><Relationship Id="rId393" Type="http://schemas.openxmlformats.org/officeDocument/2006/relationships/oleObject" Target="embeddings/oleObject241.bin"/><Relationship Id="rId407" Type="http://schemas.openxmlformats.org/officeDocument/2006/relationships/image" Target="media/image151.wmf"/><Relationship Id="rId449" Type="http://schemas.openxmlformats.org/officeDocument/2006/relationships/image" Target="media/image166.wmf"/><Relationship Id="rId614" Type="http://schemas.openxmlformats.org/officeDocument/2006/relationships/oleObject" Target="embeddings/oleObject372.bin"/><Relationship Id="rId656" Type="http://schemas.openxmlformats.org/officeDocument/2006/relationships/oleObject" Target="embeddings/oleObject392.bin"/><Relationship Id="rId211" Type="http://schemas.openxmlformats.org/officeDocument/2006/relationships/image" Target="media/image73.wmf"/><Relationship Id="rId253" Type="http://schemas.openxmlformats.org/officeDocument/2006/relationships/image" Target="media/image85.wmf"/><Relationship Id="rId295" Type="http://schemas.openxmlformats.org/officeDocument/2006/relationships/oleObject" Target="embeddings/oleObject186.bin"/><Relationship Id="rId309" Type="http://schemas.openxmlformats.org/officeDocument/2006/relationships/oleObject" Target="embeddings/oleObject193.bin"/><Relationship Id="rId460" Type="http://schemas.openxmlformats.org/officeDocument/2006/relationships/oleObject" Target="embeddings/oleObject283.bin"/><Relationship Id="rId516" Type="http://schemas.openxmlformats.org/officeDocument/2006/relationships/oleObject" Target="embeddings/oleObject31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4.bin"/><Relationship Id="rId320" Type="http://schemas.openxmlformats.org/officeDocument/2006/relationships/image" Target="media/image115.wmf"/><Relationship Id="rId558" Type="http://schemas.openxmlformats.org/officeDocument/2006/relationships/image" Target="media/image214.wmf"/><Relationship Id="rId155" Type="http://schemas.openxmlformats.org/officeDocument/2006/relationships/image" Target="media/image49.wmf"/><Relationship Id="rId197" Type="http://schemas.openxmlformats.org/officeDocument/2006/relationships/image" Target="media/image66.wmf"/><Relationship Id="rId362" Type="http://schemas.openxmlformats.org/officeDocument/2006/relationships/oleObject" Target="embeddings/oleObject222.bin"/><Relationship Id="rId418" Type="http://schemas.openxmlformats.org/officeDocument/2006/relationships/oleObject" Target="embeddings/oleObject255.bin"/><Relationship Id="rId625" Type="http://schemas.openxmlformats.org/officeDocument/2006/relationships/oleObject" Target="embeddings/oleObject377.bin"/><Relationship Id="rId222" Type="http://schemas.openxmlformats.org/officeDocument/2006/relationships/oleObject" Target="embeddings/oleObject139.bin"/><Relationship Id="rId264" Type="http://schemas.openxmlformats.org/officeDocument/2006/relationships/oleObject" Target="embeddings/oleObject168.bin"/><Relationship Id="rId471" Type="http://schemas.openxmlformats.org/officeDocument/2006/relationships/oleObject" Target="embeddings/oleObject290.bin"/><Relationship Id="rId667" Type="http://schemas.openxmlformats.org/officeDocument/2006/relationships/image" Target="media/image263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321.bin"/><Relationship Id="rId569" Type="http://schemas.openxmlformats.org/officeDocument/2006/relationships/oleObject" Target="embeddings/oleObject343.bin"/><Relationship Id="rId70" Type="http://schemas.openxmlformats.org/officeDocument/2006/relationships/image" Target="media/image29.wmf"/><Relationship Id="rId166" Type="http://schemas.openxmlformats.org/officeDocument/2006/relationships/image" Target="media/image54.wmf"/><Relationship Id="rId331" Type="http://schemas.openxmlformats.org/officeDocument/2006/relationships/oleObject" Target="embeddings/oleObject206.bin"/><Relationship Id="rId373" Type="http://schemas.openxmlformats.org/officeDocument/2006/relationships/image" Target="media/image139.wmf"/><Relationship Id="rId429" Type="http://schemas.openxmlformats.org/officeDocument/2006/relationships/oleObject" Target="embeddings/oleObject263.bin"/><Relationship Id="rId580" Type="http://schemas.openxmlformats.org/officeDocument/2006/relationships/image" Target="media/image222.wmf"/><Relationship Id="rId636" Type="http://schemas.openxmlformats.org/officeDocument/2006/relationships/image" Target="media/image247.wmf"/><Relationship Id="rId1" Type="http://schemas.openxmlformats.org/officeDocument/2006/relationships/customXml" Target="../customXml/item1.xml"/><Relationship Id="rId233" Type="http://schemas.openxmlformats.org/officeDocument/2006/relationships/image" Target="media/image77.wmf"/><Relationship Id="rId440" Type="http://schemas.openxmlformats.org/officeDocument/2006/relationships/oleObject" Target="embeddings/oleObject270.bin"/><Relationship Id="rId28" Type="http://schemas.openxmlformats.org/officeDocument/2006/relationships/image" Target="media/image13.png"/><Relationship Id="rId275" Type="http://schemas.openxmlformats.org/officeDocument/2006/relationships/image" Target="media/image95.wmf"/><Relationship Id="rId300" Type="http://schemas.openxmlformats.org/officeDocument/2006/relationships/image" Target="media/image105.wmf"/><Relationship Id="rId482" Type="http://schemas.openxmlformats.org/officeDocument/2006/relationships/oleObject" Target="embeddings/oleObject296.bin"/><Relationship Id="rId538" Type="http://schemas.openxmlformats.org/officeDocument/2006/relationships/oleObject" Target="embeddings/oleObject326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46.png"/><Relationship Id="rId177" Type="http://schemas.openxmlformats.org/officeDocument/2006/relationships/oleObject" Target="embeddings/oleObject111.bin"/><Relationship Id="rId342" Type="http://schemas.openxmlformats.org/officeDocument/2006/relationships/oleObject" Target="embeddings/oleObject212.bin"/><Relationship Id="rId384" Type="http://schemas.openxmlformats.org/officeDocument/2006/relationships/image" Target="media/image142.wmf"/><Relationship Id="rId591" Type="http://schemas.openxmlformats.org/officeDocument/2006/relationships/oleObject" Target="embeddings/oleObject357.bin"/><Relationship Id="rId605" Type="http://schemas.openxmlformats.org/officeDocument/2006/relationships/oleObject" Target="embeddings/oleObject364.bin"/><Relationship Id="rId202" Type="http://schemas.openxmlformats.org/officeDocument/2006/relationships/oleObject" Target="embeddings/oleObject127.bin"/><Relationship Id="rId244" Type="http://schemas.openxmlformats.org/officeDocument/2006/relationships/oleObject" Target="embeddings/oleObject155.bin"/><Relationship Id="rId647" Type="http://schemas.openxmlformats.org/officeDocument/2006/relationships/image" Target="media/image253.wmf"/><Relationship Id="rId39" Type="http://schemas.openxmlformats.org/officeDocument/2006/relationships/image" Target="media/image16.png"/><Relationship Id="rId286" Type="http://schemas.openxmlformats.org/officeDocument/2006/relationships/oleObject" Target="embeddings/oleObject180.bin"/><Relationship Id="rId451" Type="http://schemas.openxmlformats.org/officeDocument/2006/relationships/image" Target="media/image167.wmf"/><Relationship Id="rId493" Type="http://schemas.openxmlformats.org/officeDocument/2006/relationships/oleObject" Target="embeddings/oleObject302.bin"/><Relationship Id="rId507" Type="http://schemas.openxmlformats.org/officeDocument/2006/relationships/image" Target="media/image190.wmf"/><Relationship Id="rId549" Type="http://schemas.openxmlformats.org/officeDocument/2006/relationships/oleObject" Target="embeddings/oleObject33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93.bin"/><Relationship Id="rId188" Type="http://schemas.openxmlformats.org/officeDocument/2006/relationships/oleObject" Target="embeddings/oleObject117.bin"/><Relationship Id="rId311" Type="http://schemas.openxmlformats.org/officeDocument/2006/relationships/oleObject" Target="embeddings/oleObject194.bin"/><Relationship Id="rId353" Type="http://schemas.openxmlformats.org/officeDocument/2006/relationships/image" Target="media/image129.wmf"/><Relationship Id="rId395" Type="http://schemas.openxmlformats.org/officeDocument/2006/relationships/oleObject" Target="embeddings/oleObject242.bin"/><Relationship Id="rId409" Type="http://schemas.openxmlformats.org/officeDocument/2006/relationships/image" Target="media/image152.wmf"/><Relationship Id="rId560" Type="http://schemas.openxmlformats.org/officeDocument/2006/relationships/image" Target="media/image215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74.wmf"/><Relationship Id="rId420" Type="http://schemas.openxmlformats.org/officeDocument/2006/relationships/oleObject" Target="embeddings/oleObject256.bin"/><Relationship Id="rId616" Type="http://schemas.openxmlformats.org/officeDocument/2006/relationships/image" Target="media/image237.png"/><Relationship Id="rId658" Type="http://schemas.openxmlformats.org/officeDocument/2006/relationships/oleObject" Target="embeddings/oleObject393.bin"/><Relationship Id="rId255" Type="http://schemas.openxmlformats.org/officeDocument/2006/relationships/image" Target="media/image86.wmf"/><Relationship Id="rId297" Type="http://schemas.openxmlformats.org/officeDocument/2006/relationships/oleObject" Target="embeddings/oleObject187.bin"/><Relationship Id="rId462" Type="http://schemas.openxmlformats.org/officeDocument/2006/relationships/oleObject" Target="embeddings/oleObject285.bin"/><Relationship Id="rId518" Type="http://schemas.openxmlformats.org/officeDocument/2006/relationships/oleObject" Target="embeddings/oleObject316.bin"/><Relationship Id="rId115" Type="http://schemas.openxmlformats.org/officeDocument/2006/relationships/oleObject" Target="embeddings/oleObject66.bin"/><Relationship Id="rId157" Type="http://schemas.openxmlformats.org/officeDocument/2006/relationships/image" Target="media/image50.wmf"/><Relationship Id="rId322" Type="http://schemas.openxmlformats.org/officeDocument/2006/relationships/image" Target="media/image116.wmf"/><Relationship Id="rId364" Type="http://schemas.openxmlformats.org/officeDocument/2006/relationships/oleObject" Target="embeddings/oleObject223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67.wmf"/><Relationship Id="rId571" Type="http://schemas.openxmlformats.org/officeDocument/2006/relationships/oleObject" Target="embeddings/oleObject344.bin"/><Relationship Id="rId627" Type="http://schemas.openxmlformats.org/officeDocument/2006/relationships/oleObject" Target="embeddings/oleObject378.bin"/><Relationship Id="rId669" Type="http://schemas.openxmlformats.org/officeDocument/2006/relationships/header" Target="header1.xml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41.bin"/><Relationship Id="rId266" Type="http://schemas.openxmlformats.org/officeDocument/2006/relationships/oleObject" Target="embeddings/oleObject169.bin"/><Relationship Id="rId431" Type="http://schemas.openxmlformats.org/officeDocument/2006/relationships/oleObject" Target="embeddings/oleObject264.bin"/><Relationship Id="rId473" Type="http://schemas.openxmlformats.org/officeDocument/2006/relationships/oleObject" Target="embeddings/oleObject291.bin"/><Relationship Id="rId529" Type="http://schemas.openxmlformats.org/officeDocument/2006/relationships/oleObject" Target="embeddings/oleObject322.bin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75.bin"/><Relationship Id="rId168" Type="http://schemas.openxmlformats.org/officeDocument/2006/relationships/image" Target="media/image55.wmf"/><Relationship Id="rId333" Type="http://schemas.openxmlformats.org/officeDocument/2006/relationships/oleObject" Target="embeddings/oleObject208.bin"/><Relationship Id="rId540" Type="http://schemas.openxmlformats.org/officeDocument/2006/relationships/oleObject" Target="embeddings/oleObject328.bin"/><Relationship Id="rId72" Type="http://schemas.openxmlformats.org/officeDocument/2006/relationships/image" Target="media/image30.png"/><Relationship Id="rId375" Type="http://schemas.openxmlformats.org/officeDocument/2006/relationships/image" Target="media/image140.wmf"/><Relationship Id="rId582" Type="http://schemas.openxmlformats.org/officeDocument/2006/relationships/image" Target="media/image223.wmf"/><Relationship Id="rId638" Type="http://schemas.openxmlformats.org/officeDocument/2006/relationships/image" Target="media/image248.wmf"/><Relationship Id="rId3" Type="http://schemas.openxmlformats.org/officeDocument/2006/relationships/styles" Target="styles.xml"/><Relationship Id="rId235" Type="http://schemas.openxmlformats.org/officeDocument/2006/relationships/image" Target="media/image78.wmf"/><Relationship Id="rId277" Type="http://schemas.openxmlformats.org/officeDocument/2006/relationships/image" Target="media/image96.wmf"/><Relationship Id="rId400" Type="http://schemas.openxmlformats.org/officeDocument/2006/relationships/oleObject" Target="embeddings/oleObject245.bin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7.bin"/><Relationship Id="rId137" Type="http://schemas.openxmlformats.org/officeDocument/2006/relationships/oleObject" Target="embeddings/oleObject84.bin"/><Relationship Id="rId302" Type="http://schemas.openxmlformats.org/officeDocument/2006/relationships/image" Target="media/image106.wmf"/><Relationship Id="rId344" Type="http://schemas.openxmlformats.org/officeDocument/2006/relationships/oleObject" Target="embeddings/oleObject213.bin"/><Relationship Id="rId41" Type="http://schemas.openxmlformats.org/officeDocument/2006/relationships/image" Target="media/image17.wmf"/><Relationship Id="rId83" Type="http://schemas.openxmlformats.org/officeDocument/2006/relationships/image" Target="media/image32.wmf"/><Relationship Id="rId179" Type="http://schemas.openxmlformats.org/officeDocument/2006/relationships/oleObject" Target="embeddings/oleObject112.bin"/><Relationship Id="rId386" Type="http://schemas.openxmlformats.org/officeDocument/2006/relationships/image" Target="media/image143.wmf"/><Relationship Id="rId551" Type="http://schemas.openxmlformats.org/officeDocument/2006/relationships/oleObject" Target="embeddings/oleObject334.bin"/><Relationship Id="rId593" Type="http://schemas.openxmlformats.org/officeDocument/2006/relationships/oleObject" Target="embeddings/oleObject358.bin"/><Relationship Id="rId607" Type="http://schemas.openxmlformats.org/officeDocument/2006/relationships/oleObject" Target="embeddings/oleObject365.bin"/><Relationship Id="rId649" Type="http://schemas.openxmlformats.org/officeDocument/2006/relationships/image" Target="media/image254.wmf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28.bin"/><Relationship Id="rId246" Type="http://schemas.openxmlformats.org/officeDocument/2006/relationships/oleObject" Target="embeddings/oleObject156.bin"/><Relationship Id="rId288" Type="http://schemas.openxmlformats.org/officeDocument/2006/relationships/oleObject" Target="embeddings/oleObject182.bin"/><Relationship Id="rId411" Type="http://schemas.openxmlformats.org/officeDocument/2006/relationships/image" Target="media/image153.wmf"/><Relationship Id="rId453" Type="http://schemas.openxmlformats.org/officeDocument/2006/relationships/image" Target="media/image168.wmf"/><Relationship Id="rId509" Type="http://schemas.openxmlformats.org/officeDocument/2006/relationships/image" Target="media/image191.wmf"/><Relationship Id="rId660" Type="http://schemas.openxmlformats.org/officeDocument/2006/relationships/oleObject" Target="embeddings/oleObject394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95.bin"/><Relationship Id="rId495" Type="http://schemas.openxmlformats.org/officeDocument/2006/relationships/oleObject" Target="embeddings/oleObject303.bin"/><Relationship Id="rId10" Type="http://schemas.openxmlformats.org/officeDocument/2006/relationships/image" Target="media/image3.png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95.bin"/><Relationship Id="rId355" Type="http://schemas.openxmlformats.org/officeDocument/2006/relationships/image" Target="media/image130.wmf"/><Relationship Id="rId397" Type="http://schemas.openxmlformats.org/officeDocument/2006/relationships/oleObject" Target="embeddings/oleObject243.bin"/><Relationship Id="rId520" Type="http://schemas.openxmlformats.org/officeDocument/2006/relationships/image" Target="media/image196.wmf"/><Relationship Id="rId562" Type="http://schemas.openxmlformats.org/officeDocument/2006/relationships/image" Target="media/image216.wmf"/><Relationship Id="rId618" Type="http://schemas.openxmlformats.org/officeDocument/2006/relationships/image" Target="media/image238.wmf"/><Relationship Id="rId215" Type="http://schemas.openxmlformats.org/officeDocument/2006/relationships/image" Target="media/image75.wmf"/><Relationship Id="rId257" Type="http://schemas.openxmlformats.org/officeDocument/2006/relationships/image" Target="media/image87.wmf"/><Relationship Id="rId422" Type="http://schemas.openxmlformats.org/officeDocument/2006/relationships/oleObject" Target="embeddings/oleObject258.bin"/><Relationship Id="rId464" Type="http://schemas.openxmlformats.org/officeDocument/2006/relationships/image" Target="media/image171.wmf"/><Relationship Id="rId299" Type="http://schemas.openxmlformats.org/officeDocument/2006/relationships/oleObject" Target="embeddings/oleObject18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51.png"/><Relationship Id="rId366" Type="http://schemas.openxmlformats.org/officeDocument/2006/relationships/oleObject" Target="embeddings/oleObject224.bin"/><Relationship Id="rId573" Type="http://schemas.openxmlformats.org/officeDocument/2006/relationships/oleObject" Target="embeddings/oleObject346.bin"/><Relationship Id="rId226" Type="http://schemas.openxmlformats.org/officeDocument/2006/relationships/oleObject" Target="embeddings/oleObject143.bin"/><Relationship Id="rId433" Type="http://schemas.openxmlformats.org/officeDocument/2006/relationships/image" Target="media/image161.wmf"/><Relationship Id="rId640" Type="http://schemas.openxmlformats.org/officeDocument/2006/relationships/image" Target="media/image249.png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30.bin"/><Relationship Id="rId500" Type="http://schemas.openxmlformats.org/officeDocument/2006/relationships/oleObject" Target="embeddings/oleObject306.bin"/><Relationship Id="rId584" Type="http://schemas.openxmlformats.org/officeDocument/2006/relationships/image" Target="media/image224.wmf"/><Relationship Id="rId5" Type="http://schemas.openxmlformats.org/officeDocument/2006/relationships/webSettings" Target="webSettings.xml"/><Relationship Id="rId237" Type="http://schemas.openxmlformats.org/officeDocument/2006/relationships/image" Target="media/image79.wmf"/><Relationship Id="rId444" Type="http://schemas.openxmlformats.org/officeDocument/2006/relationships/image" Target="media/image164.wmf"/><Relationship Id="rId651" Type="http://schemas.openxmlformats.org/officeDocument/2006/relationships/image" Target="media/image255.wmf"/><Relationship Id="rId290" Type="http://schemas.openxmlformats.org/officeDocument/2006/relationships/image" Target="media/image100.wmf"/><Relationship Id="rId304" Type="http://schemas.openxmlformats.org/officeDocument/2006/relationships/image" Target="media/image107.wmf"/><Relationship Id="rId388" Type="http://schemas.openxmlformats.org/officeDocument/2006/relationships/oleObject" Target="embeddings/oleObject238.bin"/><Relationship Id="rId511" Type="http://schemas.openxmlformats.org/officeDocument/2006/relationships/image" Target="media/image192.wmf"/><Relationship Id="rId609" Type="http://schemas.openxmlformats.org/officeDocument/2006/relationships/oleObject" Target="embeddings/oleObject367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97.bin"/><Relationship Id="rId595" Type="http://schemas.openxmlformats.org/officeDocument/2006/relationships/oleObject" Target="embeddings/oleObject359.bin"/><Relationship Id="rId248" Type="http://schemas.openxmlformats.org/officeDocument/2006/relationships/oleObject" Target="embeddings/oleObject158.bin"/><Relationship Id="rId455" Type="http://schemas.openxmlformats.org/officeDocument/2006/relationships/image" Target="media/image169.wmf"/><Relationship Id="rId662" Type="http://schemas.openxmlformats.org/officeDocument/2006/relationships/oleObject" Target="embeddings/oleObject39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96.bin"/><Relationship Id="rId522" Type="http://schemas.openxmlformats.org/officeDocument/2006/relationships/image" Target="media/image197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103.bin"/><Relationship Id="rId399" Type="http://schemas.openxmlformats.org/officeDocument/2006/relationships/oleObject" Target="embeddings/oleObject244.bin"/><Relationship Id="rId259" Type="http://schemas.openxmlformats.org/officeDocument/2006/relationships/oleObject" Target="embeddings/oleObject165.bin"/><Relationship Id="rId466" Type="http://schemas.openxmlformats.org/officeDocument/2006/relationships/image" Target="media/image172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8.bin"/><Relationship Id="rId326" Type="http://schemas.openxmlformats.org/officeDocument/2006/relationships/image" Target="media/image118.wmf"/><Relationship Id="rId533" Type="http://schemas.openxmlformats.org/officeDocument/2006/relationships/oleObject" Target="embeddings/oleObject324.bin"/><Relationship Id="rId172" Type="http://schemas.openxmlformats.org/officeDocument/2006/relationships/image" Target="media/image57.wmf"/><Relationship Id="rId477" Type="http://schemas.openxmlformats.org/officeDocument/2006/relationships/image" Target="media/image177.wmf"/><Relationship Id="rId600" Type="http://schemas.openxmlformats.org/officeDocument/2006/relationships/image" Target="media/image232.wmf"/><Relationship Id="rId337" Type="http://schemas.openxmlformats.org/officeDocument/2006/relationships/image" Target="media/image121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06.png"/><Relationship Id="rId183" Type="http://schemas.openxmlformats.org/officeDocument/2006/relationships/oleObject" Target="embeddings/oleObject114.bin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48.bin"/><Relationship Id="rId611" Type="http://schemas.openxmlformats.org/officeDocument/2006/relationships/oleObject" Target="embeddings/oleObject369.bin"/><Relationship Id="rId250" Type="http://schemas.openxmlformats.org/officeDocument/2006/relationships/oleObject" Target="embeddings/oleObject160.bin"/><Relationship Id="rId488" Type="http://schemas.openxmlformats.org/officeDocument/2006/relationships/oleObject" Target="embeddings/oleObject29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15.bin"/><Relationship Id="rId555" Type="http://schemas.openxmlformats.org/officeDocument/2006/relationships/oleObject" Target="embeddings/oleObject336.bin"/><Relationship Id="rId194" Type="http://schemas.openxmlformats.org/officeDocument/2006/relationships/oleObject" Target="embeddings/oleObject123.bin"/><Relationship Id="rId208" Type="http://schemas.openxmlformats.org/officeDocument/2006/relationships/oleObject" Target="embeddings/oleObject130.bin"/><Relationship Id="rId415" Type="http://schemas.openxmlformats.org/officeDocument/2006/relationships/image" Target="media/image155.wmf"/><Relationship Id="rId622" Type="http://schemas.openxmlformats.org/officeDocument/2006/relationships/image" Target="media/image240.wmf"/><Relationship Id="rId261" Type="http://schemas.openxmlformats.org/officeDocument/2006/relationships/image" Target="media/image88.wmf"/><Relationship Id="rId499" Type="http://schemas.openxmlformats.org/officeDocument/2006/relationships/oleObject" Target="embeddings/oleObject305.bin"/><Relationship Id="rId56" Type="http://schemas.openxmlformats.org/officeDocument/2006/relationships/image" Target="media/image22.wmf"/><Relationship Id="rId359" Type="http://schemas.openxmlformats.org/officeDocument/2006/relationships/image" Target="media/image132.wmf"/><Relationship Id="rId566" Type="http://schemas.openxmlformats.org/officeDocument/2006/relationships/image" Target="media/image218.wmf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36.bin"/><Relationship Id="rId426" Type="http://schemas.openxmlformats.org/officeDocument/2006/relationships/oleObject" Target="embeddings/oleObject261.bin"/><Relationship Id="rId633" Type="http://schemas.openxmlformats.org/officeDocument/2006/relationships/oleObject" Target="embeddings/oleObject38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72.bin"/><Relationship Id="rId577" Type="http://schemas.openxmlformats.org/officeDocument/2006/relationships/oleObject" Target="embeddings/oleObject350.bin"/><Relationship Id="rId132" Type="http://schemas.openxmlformats.org/officeDocument/2006/relationships/oleObject" Target="embeddings/oleObject80.bin"/><Relationship Id="rId437" Type="http://schemas.openxmlformats.org/officeDocument/2006/relationships/image" Target="media/image163.wmf"/><Relationship Id="rId644" Type="http://schemas.openxmlformats.org/officeDocument/2006/relationships/image" Target="media/image251.png"/><Relationship Id="rId283" Type="http://schemas.openxmlformats.org/officeDocument/2006/relationships/image" Target="media/image99.wmf"/><Relationship Id="rId490" Type="http://schemas.openxmlformats.org/officeDocument/2006/relationships/image" Target="media/image183.wmf"/><Relationship Id="rId504" Type="http://schemas.openxmlformats.org/officeDocument/2006/relationships/oleObject" Target="embeddings/oleObject309.bin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90.bin"/><Relationship Id="rId350" Type="http://schemas.openxmlformats.org/officeDocument/2006/relationships/oleObject" Target="embeddings/oleObject216.bin"/><Relationship Id="rId588" Type="http://schemas.openxmlformats.org/officeDocument/2006/relationships/image" Target="media/image226.wmf"/><Relationship Id="rId9" Type="http://schemas.openxmlformats.org/officeDocument/2006/relationships/image" Target="media/image2.png"/><Relationship Id="rId210" Type="http://schemas.openxmlformats.org/officeDocument/2006/relationships/oleObject" Target="embeddings/oleObject131.bin"/><Relationship Id="rId448" Type="http://schemas.openxmlformats.org/officeDocument/2006/relationships/oleObject" Target="embeddings/oleObject276.bin"/><Relationship Id="rId655" Type="http://schemas.openxmlformats.org/officeDocument/2006/relationships/image" Target="media/image257.wmf"/><Relationship Id="rId294" Type="http://schemas.openxmlformats.org/officeDocument/2006/relationships/image" Target="media/image102.wmf"/><Relationship Id="rId308" Type="http://schemas.openxmlformats.org/officeDocument/2006/relationships/image" Target="media/image109.wmf"/><Relationship Id="rId515" Type="http://schemas.openxmlformats.org/officeDocument/2006/relationships/image" Target="media/image194.wmf"/><Relationship Id="rId89" Type="http://schemas.openxmlformats.org/officeDocument/2006/relationships/image" Target="media/image35.wmf"/><Relationship Id="rId154" Type="http://schemas.openxmlformats.org/officeDocument/2006/relationships/oleObject" Target="embeddings/oleObject99.bin"/><Relationship Id="rId361" Type="http://schemas.openxmlformats.org/officeDocument/2006/relationships/image" Target="media/image133.wmf"/><Relationship Id="rId599" Type="http://schemas.openxmlformats.org/officeDocument/2006/relationships/oleObject" Target="embeddings/oleObject361.bin"/><Relationship Id="rId459" Type="http://schemas.openxmlformats.org/officeDocument/2006/relationships/oleObject" Target="embeddings/oleObject282.bin"/><Relationship Id="rId666" Type="http://schemas.openxmlformats.org/officeDocument/2006/relationships/oleObject" Target="embeddings/oleObject39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8.bin"/><Relationship Id="rId319" Type="http://schemas.openxmlformats.org/officeDocument/2006/relationships/oleObject" Target="embeddings/oleObject198.bin"/><Relationship Id="rId526" Type="http://schemas.openxmlformats.org/officeDocument/2006/relationships/image" Target="media/image199.wmf"/><Relationship Id="rId165" Type="http://schemas.openxmlformats.org/officeDocument/2006/relationships/oleObject" Target="embeddings/oleObject105.bin"/><Relationship Id="rId372" Type="http://schemas.openxmlformats.org/officeDocument/2006/relationships/oleObject" Target="embeddings/oleObject227.bin"/><Relationship Id="rId232" Type="http://schemas.openxmlformats.org/officeDocument/2006/relationships/oleObject" Target="embeddings/oleObject149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05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5.png"/><Relationship Id="rId1" Type="http://schemas.openxmlformats.org/officeDocument/2006/relationships/image" Target="media/image2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B5F665-EB45-4586-8C3E-B60603961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846</Words>
  <Characters>4823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/>
      <vt:lpstr>1. Định lý hàm cos</vt:lpstr>
      <vt:lpstr>2. Định lý hàm sin</vt:lpstr>
      <vt:lpstr>3. Đường trung tuyến</vt:lpstr>
      <vt:lpstr>4. Diện tích tam giác</vt:lpstr>
      <vt:lpstr>5. Giải tam giác.</vt:lpstr>
    </vt:vector>
  </TitlesOfParts>
  <Company/>
  <LinksUpToDate>false</LinksUpToDate>
  <CharactersWithSpaces>5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2T05:13:00Z</dcterms:created>
  <dcterms:modified xsi:type="dcterms:W3CDTF">2024-11-09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